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4039" r:id="rId2"/>
    <p:sldId id="4065" r:id="rId3"/>
    <p:sldId id="343" r:id="rId4"/>
    <p:sldId id="4063" r:id="rId5"/>
    <p:sldId id="4040" r:id="rId6"/>
    <p:sldId id="4043" r:id="rId7"/>
    <p:sldId id="4044" r:id="rId8"/>
    <p:sldId id="369" r:id="rId9"/>
    <p:sldId id="370" r:id="rId10"/>
    <p:sldId id="371" r:id="rId11"/>
    <p:sldId id="350" r:id="rId12"/>
    <p:sldId id="372" r:id="rId13"/>
    <p:sldId id="373" r:id="rId14"/>
    <p:sldId id="4074" r:id="rId15"/>
    <p:sldId id="355" r:id="rId16"/>
    <p:sldId id="359" r:id="rId17"/>
    <p:sldId id="377" r:id="rId18"/>
    <p:sldId id="4067" r:id="rId19"/>
    <p:sldId id="429" r:id="rId20"/>
    <p:sldId id="4066" r:id="rId21"/>
    <p:sldId id="423" r:id="rId22"/>
    <p:sldId id="386" r:id="rId23"/>
    <p:sldId id="387" r:id="rId24"/>
    <p:sldId id="361" r:id="rId25"/>
    <p:sldId id="362" r:id="rId26"/>
    <p:sldId id="4069" r:id="rId27"/>
    <p:sldId id="365" r:id="rId28"/>
    <p:sldId id="4073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78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C47CA89-9D98-4FBF-B5C7-DCE2E97A21DD}" type="doc">
      <dgm:prSet loTypeId="urn:microsoft.com/office/officeart/2005/8/layout/list1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F4A90E96-E02B-4007-AEE4-633D20C5B709}">
      <dgm:prSet phldrT="[Text]"/>
      <dgm:spPr/>
      <dgm:t>
        <a:bodyPr/>
        <a:lstStyle/>
        <a:p>
          <a:r>
            <a:rPr lang="en-IN" b="1" dirty="0"/>
            <a:t>Signal Processing</a:t>
          </a:r>
          <a:endParaRPr lang="en-IN" dirty="0"/>
        </a:p>
      </dgm:t>
    </dgm:pt>
    <dgm:pt modelId="{E27B72C0-6E79-4D45-8768-BC38A3C3638B}" type="parTrans" cxnId="{00FF3DAB-F6C6-4807-B790-FB525109C435}">
      <dgm:prSet/>
      <dgm:spPr/>
      <dgm:t>
        <a:bodyPr/>
        <a:lstStyle/>
        <a:p>
          <a:endParaRPr lang="en-IN"/>
        </a:p>
      </dgm:t>
    </dgm:pt>
    <dgm:pt modelId="{0D34A413-1F86-4D23-9886-D7135F4CFC6C}" type="sibTrans" cxnId="{00FF3DAB-F6C6-4807-B790-FB525109C435}">
      <dgm:prSet/>
      <dgm:spPr/>
      <dgm:t>
        <a:bodyPr/>
        <a:lstStyle/>
        <a:p>
          <a:endParaRPr lang="en-IN"/>
        </a:p>
      </dgm:t>
    </dgm:pt>
    <dgm:pt modelId="{08C1DEA5-AF53-457E-A582-AD73EF6B255D}">
      <dgm:prSet phldrT="[Text]"/>
      <dgm:spPr/>
      <dgm:t>
        <a:bodyPr/>
        <a:lstStyle/>
        <a:p>
          <a:r>
            <a:rPr lang="en-IN" dirty="0"/>
            <a:t>Data Storage</a:t>
          </a:r>
        </a:p>
      </dgm:t>
    </dgm:pt>
    <dgm:pt modelId="{20748AB9-9539-4E52-BD46-0B38A8B09B11}" type="parTrans" cxnId="{274F91C5-7434-4742-9796-4FA8BD0F7B2E}">
      <dgm:prSet/>
      <dgm:spPr/>
      <dgm:t>
        <a:bodyPr/>
        <a:lstStyle/>
        <a:p>
          <a:endParaRPr lang="en-IN"/>
        </a:p>
      </dgm:t>
    </dgm:pt>
    <dgm:pt modelId="{9CD11630-813F-464F-83B4-A1D1FF352814}" type="sibTrans" cxnId="{274F91C5-7434-4742-9796-4FA8BD0F7B2E}">
      <dgm:prSet/>
      <dgm:spPr/>
      <dgm:t>
        <a:bodyPr/>
        <a:lstStyle/>
        <a:p>
          <a:endParaRPr lang="en-IN"/>
        </a:p>
      </dgm:t>
    </dgm:pt>
    <dgm:pt modelId="{162F505D-B7C7-4EEA-96E2-CB8301E0054F}">
      <dgm:prSet phldrT="[Text]"/>
      <dgm:spPr/>
      <dgm:t>
        <a:bodyPr/>
        <a:lstStyle/>
        <a:p>
          <a:r>
            <a:rPr lang="en-IN" dirty="0"/>
            <a:t>Arithmetic &amp; Computation</a:t>
          </a:r>
        </a:p>
      </dgm:t>
    </dgm:pt>
    <dgm:pt modelId="{8E00DFCD-D92B-4FE9-9294-910D439AE571}" type="parTrans" cxnId="{8BCEC203-AA8B-46BA-93F7-A385DC7BD3A8}">
      <dgm:prSet/>
      <dgm:spPr/>
      <dgm:t>
        <a:bodyPr/>
        <a:lstStyle/>
        <a:p>
          <a:endParaRPr lang="en-IN"/>
        </a:p>
      </dgm:t>
    </dgm:pt>
    <dgm:pt modelId="{1D6B8301-F8E0-4186-A629-E91B236E42A2}" type="sibTrans" cxnId="{8BCEC203-AA8B-46BA-93F7-A385DC7BD3A8}">
      <dgm:prSet/>
      <dgm:spPr/>
      <dgm:t>
        <a:bodyPr/>
        <a:lstStyle/>
        <a:p>
          <a:endParaRPr lang="en-IN"/>
        </a:p>
      </dgm:t>
    </dgm:pt>
    <dgm:pt modelId="{1FD44BCE-6696-489F-8A42-0FAFEE6FCB4B}">
      <dgm:prSet/>
      <dgm:spPr/>
      <dgm:t>
        <a:bodyPr/>
        <a:lstStyle/>
        <a:p>
          <a:r>
            <a:rPr lang="en-IN" b="1" dirty="0"/>
            <a:t>Decision Making</a:t>
          </a:r>
          <a:endParaRPr lang="en-IN" dirty="0"/>
        </a:p>
      </dgm:t>
    </dgm:pt>
    <dgm:pt modelId="{36AD9D45-0121-4062-8074-95E802B84FAA}" type="parTrans" cxnId="{D0BBCC15-943B-46CC-B38D-9F38FFFCBA78}">
      <dgm:prSet/>
      <dgm:spPr/>
      <dgm:t>
        <a:bodyPr/>
        <a:lstStyle/>
        <a:p>
          <a:endParaRPr lang="en-IN"/>
        </a:p>
      </dgm:t>
    </dgm:pt>
    <dgm:pt modelId="{017E5053-EA89-4CC8-8669-84ED4FFB4264}" type="sibTrans" cxnId="{D0BBCC15-943B-46CC-B38D-9F38FFFCBA78}">
      <dgm:prSet/>
      <dgm:spPr/>
      <dgm:t>
        <a:bodyPr/>
        <a:lstStyle/>
        <a:p>
          <a:endParaRPr lang="en-IN"/>
        </a:p>
      </dgm:t>
    </dgm:pt>
    <dgm:pt modelId="{224C9137-DB67-4010-B04E-89C12DAD82B0}">
      <dgm:prSet phldrT="[Text]"/>
      <dgm:spPr/>
      <dgm:t>
        <a:bodyPr/>
        <a:lstStyle/>
        <a:p>
          <a:r>
            <a:rPr lang="en-IN" b="1" dirty="0"/>
            <a:t>Simplified Circuit Design</a:t>
          </a:r>
          <a:endParaRPr lang="en-IN" dirty="0"/>
        </a:p>
      </dgm:t>
    </dgm:pt>
    <dgm:pt modelId="{2BF00E3F-1862-4336-936A-B4CCCAE1AB01}" type="parTrans" cxnId="{3BF7DEC1-D527-4725-9F08-F0D838D6D812}">
      <dgm:prSet/>
      <dgm:spPr/>
      <dgm:t>
        <a:bodyPr/>
        <a:lstStyle/>
        <a:p>
          <a:endParaRPr lang="en-IN"/>
        </a:p>
      </dgm:t>
    </dgm:pt>
    <dgm:pt modelId="{A93D73F1-09FF-4E6F-A4D7-7102365350E1}" type="sibTrans" cxnId="{3BF7DEC1-D527-4725-9F08-F0D838D6D812}">
      <dgm:prSet/>
      <dgm:spPr/>
      <dgm:t>
        <a:bodyPr/>
        <a:lstStyle/>
        <a:p>
          <a:endParaRPr lang="en-IN"/>
        </a:p>
      </dgm:t>
    </dgm:pt>
    <dgm:pt modelId="{241E58E1-6747-4C4A-B841-5C3079BC4904}" type="pres">
      <dgm:prSet presAssocID="{8C47CA89-9D98-4FBF-B5C7-DCE2E97A21DD}" presName="linear" presStyleCnt="0">
        <dgm:presLayoutVars>
          <dgm:dir/>
          <dgm:animLvl val="lvl"/>
          <dgm:resizeHandles val="exact"/>
        </dgm:presLayoutVars>
      </dgm:prSet>
      <dgm:spPr/>
    </dgm:pt>
    <dgm:pt modelId="{6F7FE2A0-1BA0-4F7A-B6CD-C1F3406C3AB9}" type="pres">
      <dgm:prSet presAssocID="{F4A90E96-E02B-4007-AEE4-633D20C5B709}" presName="parentLin" presStyleCnt="0"/>
      <dgm:spPr/>
    </dgm:pt>
    <dgm:pt modelId="{B19C9139-C807-4C2F-981E-5D7483636FCE}" type="pres">
      <dgm:prSet presAssocID="{F4A90E96-E02B-4007-AEE4-633D20C5B709}" presName="parentLeftMargin" presStyleLbl="node1" presStyleIdx="0" presStyleCnt="5"/>
      <dgm:spPr/>
    </dgm:pt>
    <dgm:pt modelId="{D9134575-4018-441B-B0C9-0C8B5CF1DF35}" type="pres">
      <dgm:prSet presAssocID="{F4A90E96-E02B-4007-AEE4-633D20C5B709}" presName="parentText" presStyleLbl="node1" presStyleIdx="0" presStyleCnt="5" custLinFactNeighborX="10353" custLinFactNeighborY="-11428">
        <dgm:presLayoutVars>
          <dgm:chMax val="0"/>
          <dgm:bulletEnabled val="1"/>
        </dgm:presLayoutVars>
      </dgm:prSet>
      <dgm:spPr/>
    </dgm:pt>
    <dgm:pt modelId="{8B8E757C-D569-4238-B9EF-AADAD137FADC}" type="pres">
      <dgm:prSet presAssocID="{F4A90E96-E02B-4007-AEE4-633D20C5B709}" presName="negativeSpace" presStyleCnt="0"/>
      <dgm:spPr/>
    </dgm:pt>
    <dgm:pt modelId="{6E6E5996-4944-4853-9CA8-596791A00071}" type="pres">
      <dgm:prSet presAssocID="{F4A90E96-E02B-4007-AEE4-633D20C5B709}" presName="childText" presStyleLbl="conFgAcc1" presStyleIdx="0" presStyleCnt="5" custLinFactNeighborX="-183" custLinFactNeighborY="88223">
        <dgm:presLayoutVars>
          <dgm:bulletEnabled val="1"/>
        </dgm:presLayoutVars>
      </dgm:prSet>
      <dgm:spPr/>
    </dgm:pt>
    <dgm:pt modelId="{E2A20DF9-5887-406D-85CF-9CC7732F44CF}" type="pres">
      <dgm:prSet presAssocID="{0D34A413-1F86-4D23-9886-D7135F4CFC6C}" presName="spaceBetweenRectangles" presStyleCnt="0"/>
      <dgm:spPr/>
    </dgm:pt>
    <dgm:pt modelId="{2BF5F330-FBC8-4B00-9ACC-F93FCA30A840}" type="pres">
      <dgm:prSet presAssocID="{1FD44BCE-6696-489F-8A42-0FAFEE6FCB4B}" presName="parentLin" presStyleCnt="0"/>
      <dgm:spPr/>
    </dgm:pt>
    <dgm:pt modelId="{6F45CB0C-6CF8-48B3-999C-746D6C8A9048}" type="pres">
      <dgm:prSet presAssocID="{1FD44BCE-6696-489F-8A42-0FAFEE6FCB4B}" presName="parentLeftMargin" presStyleLbl="node1" presStyleIdx="0" presStyleCnt="5"/>
      <dgm:spPr/>
    </dgm:pt>
    <dgm:pt modelId="{8D965FF1-A5F8-46EC-AE18-67F493A5A662}" type="pres">
      <dgm:prSet presAssocID="{1FD44BCE-6696-489F-8A42-0FAFEE6FCB4B}" presName="parentText" presStyleLbl="node1" presStyleIdx="1" presStyleCnt="5">
        <dgm:presLayoutVars>
          <dgm:chMax val="0"/>
          <dgm:bulletEnabled val="1"/>
        </dgm:presLayoutVars>
      </dgm:prSet>
      <dgm:spPr/>
    </dgm:pt>
    <dgm:pt modelId="{C2A75B84-FEAE-4A6E-99F1-AC59337A72F6}" type="pres">
      <dgm:prSet presAssocID="{1FD44BCE-6696-489F-8A42-0FAFEE6FCB4B}" presName="negativeSpace" presStyleCnt="0"/>
      <dgm:spPr/>
    </dgm:pt>
    <dgm:pt modelId="{8E077022-0505-465E-A0E0-3915FCD19951}" type="pres">
      <dgm:prSet presAssocID="{1FD44BCE-6696-489F-8A42-0FAFEE6FCB4B}" presName="childText" presStyleLbl="conFgAcc1" presStyleIdx="1" presStyleCnt="5">
        <dgm:presLayoutVars>
          <dgm:bulletEnabled val="1"/>
        </dgm:presLayoutVars>
      </dgm:prSet>
      <dgm:spPr/>
    </dgm:pt>
    <dgm:pt modelId="{4D437F27-3FBE-4C8D-9081-CA410F439BA9}" type="pres">
      <dgm:prSet presAssocID="{017E5053-EA89-4CC8-8669-84ED4FFB4264}" presName="spaceBetweenRectangles" presStyleCnt="0"/>
      <dgm:spPr/>
    </dgm:pt>
    <dgm:pt modelId="{F0B00691-EFB1-4A68-A10E-D5FD4E90026D}" type="pres">
      <dgm:prSet presAssocID="{08C1DEA5-AF53-457E-A582-AD73EF6B255D}" presName="parentLin" presStyleCnt="0"/>
      <dgm:spPr/>
    </dgm:pt>
    <dgm:pt modelId="{A3144BAD-F591-42F1-8690-E2784251E121}" type="pres">
      <dgm:prSet presAssocID="{08C1DEA5-AF53-457E-A582-AD73EF6B255D}" presName="parentLeftMargin" presStyleLbl="node1" presStyleIdx="1" presStyleCnt="5"/>
      <dgm:spPr/>
    </dgm:pt>
    <dgm:pt modelId="{6D6478D3-8DBB-49CA-8071-B19F2EEF86E6}" type="pres">
      <dgm:prSet presAssocID="{08C1DEA5-AF53-457E-A582-AD73EF6B255D}" presName="parentText" presStyleLbl="node1" presStyleIdx="2" presStyleCnt="5">
        <dgm:presLayoutVars>
          <dgm:chMax val="0"/>
          <dgm:bulletEnabled val="1"/>
        </dgm:presLayoutVars>
      </dgm:prSet>
      <dgm:spPr/>
    </dgm:pt>
    <dgm:pt modelId="{C5260A69-458E-4FE9-8D6E-37ED66604B50}" type="pres">
      <dgm:prSet presAssocID="{08C1DEA5-AF53-457E-A582-AD73EF6B255D}" presName="negativeSpace" presStyleCnt="0"/>
      <dgm:spPr/>
    </dgm:pt>
    <dgm:pt modelId="{C2D5B90D-8BE6-4EF1-85A8-E9097E5BF9D6}" type="pres">
      <dgm:prSet presAssocID="{08C1DEA5-AF53-457E-A582-AD73EF6B255D}" presName="childText" presStyleLbl="conFgAcc1" presStyleIdx="2" presStyleCnt="5">
        <dgm:presLayoutVars>
          <dgm:bulletEnabled val="1"/>
        </dgm:presLayoutVars>
      </dgm:prSet>
      <dgm:spPr/>
    </dgm:pt>
    <dgm:pt modelId="{A2378C89-6FCF-4E53-87D3-BBA25F1F9FF6}" type="pres">
      <dgm:prSet presAssocID="{9CD11630-813F-464F-83B4-A1D1FF352814}" presName="spaceBetweenRectangles" presStyleCnt="0"/>
      <dgm:spPr/>
    </dgm:pt>
    <dgm:pt modelId="{BE4C68A6-6D6B-42C4-948D-8E48BCCDEEC0}" type="pres">
      <dgm:prSet presAssocID="{162F505D-B7C7-4EEA-96E2-CB8301E0054F}" presName="parentLin" presStyleCnt="0"/>
      <dgm:spPr/>
    </dgm:pt>
    <dgm:pt modelId="{37AB87FB-A4E9-4BDF-8F4B-709155913CCD}" type="pres">
      <dgm:prSet presAssocID="{162F505D-B7C7-4EEA-96E2-CB8301E0054F}" presName="parentLeftMargin" presStyleLbl="node1" presStyleIdx="2" presStyleCnt="5"/>
      <dgm:spPr/>
    </dgm:pt>
    <dgm:pt modelId="{F215014B-F5DE-4703-B745-CB9807B6E07E}" type="pres">
      <dgm:prSet presAssocID="{162F505D-B7C7-4EEA-96E2-CB8301E0054F}" presName="parentText" presStyleLbl="node1" presStyleIdx="3" presStyleCnt="5">
        <dgm:presLayoutVars>
          <dgm:chMax val="0"/>
          <dgm:bulletEnabled val="1"/>
        </dgm:presLayoutVars>
      </dgm:prSet>
      <dgm:spPr/>
    </dgm:pt>
    <dgm:pt modelId="{89E99C1B-2DF8-483C-8933-A5D467D3AA49}" type="pres">
      <dgm:prSet presAssocID="{162F505D-B7C7-4EEA-96E2-CB8301E0054F}" presName="negativeSpace" presStyleCnt="0"/>
      <dgm:spPr/>
    </dgm:pt>
    <dgm:pt modelId="{ED50832F-65CC-40F6-BD2B-4F7042999C42}" type="pres">
      <dgm:prSet presAssocID="{162F505D-B7C7-4EEA-96E2-CB8301E0054F}" presName="childText" presStyleLbl="conFgAcc1" presStyleIdx="3" presStyleCnt="5">
        <dgm:presLayoutVars>
          <dgm:bulletEnabled val="1"/>
        </dgm:presLayoutVars>
      </dgm:prSet>
      <dgm:spPr/>
    </dgm:pt>
    <dgm:pt modelId="{54F0E1B1-4EFB-4BCC-97D3-AE3D7D8577E1}" type="pres">
      <dgm:prSet presAssocID="{1D6B8301-F8E0-4186-A629-E91B236E42A2}" presName="spaceBetweenRectangles" presStyleCnt="0"/>
      <dgm:spPr/>
    </dgm:pt>
    <dgm:pt modelId="{4AE45682-9C5E-49AD-8366-60DE8FD694A9}" type="pres">
      <dgm:prSet presAssocID="{224C9137-DB67-4010-B04E-89C12DAD82B0}" presName="parentLin" presStyleCnt="0"/>
      <dgm:spPr/>
    </dgm:pt>
    <dgm:pt modelId="{37A5FD0C-4E84-4932-A944-3BD88D18C8A7}" type="pres">
      <dgm:prSet presAssocID="{224C9137-DB67-4010-B04E-89C12DAD82B0}" presName="parentLeftMargin" presStyleLbl="node1" presStyleIdx="3" presStyleCnt="5"/>
      <dgm:spPr/>
    </dgm:pt>
    <dgm:pt modelId="{85A41F4D-DD40-430E-AC82-07246838CBC3}" type="pres">
      <dgm:prSet presAssocID="{224C9137-DB67-4010-B04E-89C12DAD82B0}" presName="parentText" presStyleLbl="node1" presStyleIdx="4" presStyleCnt="5">
        <dgm:presLayoutVars>
          <dgm:chMax val="0"/>
          <dgm:bulletEnabled val="1"/>
        </dgm:presLayoutVars>
      </dgm:prSet>
      <dgm:spPr/>
    </dgm:pt>
    <dgm:pt modelId="{2AB0DAC0-0D2C-4894-BBCE-AEB64CE6DE32}" type="pres">
      <dgm:prSet presAssocID="{224C9137-DB67-4010-B04E-89C12DAD82B0}" presName="negativeSpace" presStyleCnt="0"/>
      <dgm:spPr/>
    </dgm:pt>
    <dgm:pt modelId="{FA8AD7BF-3801-401F-9370-E6EF5EE6A419}" type="pres">
      <dgm:prSet presAssocID="{224C9137-DB67-4010-B04E-89C12DAD82B0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8BCEC203-AA8B-46BA-93F7-A385DC7BD3A8}" srcId="{8C47CA89-9D98-4FBF-B5C7-DCE2E97A21DD}" destId="{162F505D-B7C7-4EEA-96E2-CB8301E0054F}" srcOrd="3" destOrd="0" parTransId="{8E00DFCD-D92B-4FE9-9294-910D439AE571}" sibTransId="{1D6B8301-F8E0-4186-A629-E91B236E42A2}"/>
    <dgm:cxn modelId="{47120C07-7C54-4FAE-8572-5CE7A997292B}" type="presOf" srcId="{224C9137-DB67-4010-B04E-89C12DAD82B0}" destId="{37A5FD0C-4E84-4932-A944-3BD88D18C8A7}" srcOrd="0" destOrd="0" presId="urn:microsoft.com/office/officeart/2005/8/layout/list1"/>
    <dgm:cxn modelId="{ED050D08-B5D5-4779-8EAE-24854E0D0FAB}" type="presOf" srcId="{1FD44BCE-6696-489F-8A42-0FAFEE6FCB4B}" destId="{8D965FF1-A5F8-46EC-AE18-67F493A5A662}" srcOrd="1" destOrd="0" presId="urn:microsoft.com/office/officeart/2005/8/layout/list1"/>
    <dgm:cxn modelId="{D0BBCC15-943B-46CC-B38D-9F38FFFCBA78}" srcId="{8C47CA89-9D98-4FBF-B5C7-DCE2E97A21DD}" destId="{1FD44BCE-6696-489F-8A42-0FAFEE6FCB4B}" srcOrd="1" destOrd="0" parTransId="{36AD9D45-0121-4062-8074-95E802B84FAA}" sibTransId="{017E5053-EA89-4CC8-8669-84ED4FFB4264}"/>
    <dgm:cxn modelId="{8F5B8D28-1515-4EE8-9A90-53D321954B4F}" type="presOf" srcId="{162F505D-B7C7-4EEA-96E2-CB8301E0054F}" destId="{37AB87FB-A4E9-4BDF-8F4B-709155913CCD}" srcOrd="0" destOrd="0" presId="urn:microsoft.com/office/officeart/2005/8/layout/list1"/>
    <dgm:cxn modelId="{4CCC922C-B511-4921-91F7-A9DC4F22FA84}" type="presOf" srcId="{08C1DEA5-AF53-457E-A582-AD73EF6B255D}" destId="{A3144BAD-F591-42F1-8690-E2784251E121}" srcOrd="0" destOrd="0" presId="urn:microsoft.com/office/officeart/2005/8/layout/list1"/>
    <dgm:cxn modelId="{3B12B239-AA29-4482-AF22-25E983FE0D04}" type="presOf" srcId="{224C9137-DB67-4010-B04E-89C12DAD82B0}" destId="{85A41F4D-DD40-430E-AC82-07246838CBC3}" srcOrd="1" destOrd="0" presId="urn:microsoft.com/office/officeart/2005/8/layout/list1"/>
    <dgm:cxn modelId="{5473E068-5E75-4BC0-8A54-CFB368994D39}" type="presOf" srcId="{162F505D-B7C7-4EEA-96E2-CB8301E0054F}" destId="{F215014B-F5DE-4703-B745-CB9807B6E07E}" srcOrd="1" destOrd="0" presId="urn:microsoft.com/office/officeart/2005/8/layout/list1"/>
    <dgm:cxn modelId="{21263B70-BBC0-4D61-A757-B6FEDAB6B759}" type="presOf" srcId="{F4A90E96-E02B-4007-AEE4-633D20C5B709}" destId="{B19C9139-C807-4C2F-981E-5D7483636FCE}" srcOrd="0" destOrd="0" presId="urn:microsoft.com/office/officeart/2005/8/layout/list1"/>
    <dgm:cxn modelId="{45DCC875-158B-47EA-B2F9-C0E4A0F89F73}" type="presOf" srcId="{1FD44BCE-6696-489F-8A42-0FAFEE6FCB4B}" destId="{6F45CB0C-6CF8-48B3-999C-746D6C8A9048}" srcOrd="0" destOrd="0" presId="urn:microsoft.com/office/officeart/2005/8/layout/list1"/>
    <dgm:cxn modelId="{D8810982-158F-4202-8E0E-58AB0BC97408}" type="presOf" srcId="{8C47CA89-9D98-4FBF-B5C7-DCE2E97A21DD}" destId="{241E58E1-6747-4C4A-B841-5C3079BC4904}" srcOrd="0" destOrd="0" presId="urn:microsoft.com/office/officeart/2005/8/layout/list1"/>
    <dgm:cxn modelId="{3B334695-70D3-461A-B636-4DF57B3AF3C3}" type="presOf" srcId="{F4A90E96-E02B-4007-AEE4-633D20C5B709}" destId="{D9134575-4018-441B-B0C9-0C8B5CF1DF35}" srcOrd="1" destOrd="0" presId="urn:microsoft.com/office/officeart/2005/8/layout/list1"/>
    <dgm:cxn modelId="{1CF006AA-665C-42D3-B3E9-5CEB489C2D97}" type="presOf" srcId="{08C1DEA5-AF53-457E-A582-AD73EF6B255D}" destId="{6D6478D3-8DBB-49CA-8071-B19F2EEF86E6}" srcOrd="1" destOrd="0" presId="urn:microsoft.com/office/officeart/2005/8/layout/list1"/>
    <dgm:cxn modelId="{00FF3DAB-F6C6-4807-B790-FB525109C435}" srcId="{8C47CA89-9D98-4FBF-B5C7-DCE2E97A21DD}" destId="{F4A90E96-E02B-4007-AEE4-633D20C5B709}" srcOrd="0" destOrd="0" parTransId="{E27B72C0-6E79-4D45-8768-BC38A3C3638B}" sibTransId="{0D34A413-1F86-4D23-9886-D7135F4CFC6C}"/>
    <dgm:cxn modelId="{3BF7DEC1-D527-4725-9F08-F0D838D6D812}" srcId="{8C47CA89-9D98-4FBF-B5C7-DCE2E97A21DD}" destId="{224C9137-DB67-4010-B04E-89C12DAD82B0}" srcOrd="4" destOrd="0" parTransId="{2BF00E3F-1862-4336-936A-B4CCCAE1AB01}" sibTransId="{A93D73F1-09FF-4E6F-A4D7-7102365350E1}"/>
    <dgm:cxn modelId="{274F91C5-7434-4742-9796-4FA8BD0F7B2E}" srcId="{8C47CA89-9D98-4FBF-B5C7-DCE2E97A21DD}" destId="{08C1DEA5-AF53-457E-A582-AD73EF6B255D}" srcOrd="2" destOrd="0" parTransId="{20748AB9-9539-4E52-BD46-0B38A8B09B11}" sibTransId="{9CD11630-813F-464F-83B4-A1D1FF352814}"/>
    <dgm:cxn modelId="{E10F3EB4-581C-4410-898E-25E38B37D595}" type="presParOf" srcId="{241E58E1-6747-4C4A-B841-5C3079BC4904}" destId="{6F7FE2A0-1BA0-4F7A-B6CD-C1F3406C3AB9}" srcOrd="0" destOrd="0" presId="urn:microsoft.com/office/officeart/2005/8/layout/list1"/>
    <dgm:cxn modelId="{28A0F698-9D38-4F76-99AF-807DF417B9E9}" type="presParOf" srcId="{6F7FE2A0-1BA0-4F7A-B6CD-C1F3406C3AB9}" destId="{B19C9139-C807-4C2F-981E-5D7483636FCE}" srcOrd="0" destOrd="0" presId="urn:microsoft.com/office/officeart/2005/8/layout/list1"/>
    <dgm:cxn modelId="{B07D13F4-971C-4664-B73F-CBECC9864559}" type="presParOf" srcId="{6F7FE2A0-1BA0-4F7A-B6CD-C1F3406C3AB9}" destId="{D9134575-4018-441B-B0C9-0C8B5CF1DF35}" srcOrd="1" destOrd="0" presId="urn:microsoft.com/office/officeart/2005/8/layout/list1"/>
    <dgm:cxn modelId="{BE46ACB8-25FA-4146-9FA9-FCACE6A3310F}" type="presParOf" srcId="{241E58E1-6747-4C4A-B841-5C3079BC4904}" destId="{8B8E757C-D569-4238-B9EF-AADAD137FADC}" srcOrd="1" destOrd="0" presId="urn:microsoft.com/office/officeart/2005/8/layout/list1"/>
    <dgm:cxn modelId="{255C6585-8ACC-40F7-89D5-3F3B3C1AD0F2}" type="presParOf" srcId="{241E58E1-6747-4C4A-B841-5C3079BC4904}" destId="{6E6E5996-4944-4853-9CA8-596791A00071}" srcOrd="2" destOrd="0" presId="urn:microsoft.com/office/officeart/2005/8/layout/list1"/>
    <dgm:cxn modelId="{1F338A57-DB30-4805-A234-978C0C5CD10E}" type="presParOf" srcId="{241E58E1-6747-4C4A-B841-5C3079BC4904}" destId="{E2A20DF9-5887-406D-85CF-9CC7732F44CF}" srcOrd="3" destOrd="0" presId="urn:microsoft.com/office/officeart/2005/8/layout/list1"/>
    <dgm:cxn modelId="{18A3C9C5-361E-4F6A-AE0C-AF53DB53478F}" type="presParOf" srcId="{241E58E1-6747-4C4A-B841-5C3079BC4904}" destId="{2BF5F330-FBC8-4B00-9ACC-F93FCA30A840}" srcOrd="4" destOrd="0" presId="urn:microsoft.com/office/officeart/2005/8/layout/list1"/>
    <dgm:cxn modelId="{93E91ABD-50D4-4BDD-8944-B361160605C0}" type="presParOf" srcId="{2BF5F330-FBC8-4B00-9ACC-F93FCA30A840}" destId="{6F45CB0C-6CF8-48B3-999C-746D6C8A9048}" srcOrd="0" destOrd="0" presId="urn:microsoft.com/office/officeart/2005/8/layout/list1"/>
    <dgm:cxn modelId="{EDE4A812-57EA-489D-986C-F113226AE581}" type="presParOf" srcId="{2BF5F330-FBC8-4B00-9ACC-F93FCA30A840}" destId="{8D965FF1-A5F8-46EC-AE18-67F493A5A662}" srcOrd="1" destOrd="0" presId="urn:microsoft.com/office/officeart/2005/8/layout/list1"/>
    <dgm:cxn modelId="{D4ECCCA6-11B9-478C-81D0-E283DC8661CA}" type="presParOf" srcId="{241E58E1-6747-4C4A-B841-5C3079BC4904}" destId="{C2A75B84-FEAE-4A6E-99F1-AC59337A72F6}" srcOrd="5" destOrd="0" presId="urn:microsoft.com/office/officeart/2005/8/layout/list1"/>
    <dgm:cxn modelId="{B11398F4-DD5A-4C09-A881-7EDE9C4F633A}" type="presParOf" srcId="{241E58E1-6747-4C4A-B841-5C3079BC4904}" destId="{8E077022-0505-465E-A0E0-3915FCD19951}" srcOrd="6" destOrd="0" presId="urn:microsoft.com/office/officeart/2005/8/layout/list1"/>
    <dgm:cxn modelId="{CC336FFB-59D2-49BA-9BB4-A2D1E0EC6308}" type="presParOf" srcId="{241E58E1-6747-4C4A-B841-5C3079BC4904}" destId="{4D437F27-3FBE-4C8D-9081-CA410F439BA9}" srcOrd="7" destOrd="0" presId="urn:microsoft.com/office/officeart/2005/8/layout/list1"/>
    <dgm:cxn modelId="{C7C77475-0585-43CD-973B-4755CD79A53D}" type="presParOf" srcId="{241E58E1-6747-4C4A-B841-5C3079BC4904}" destId="{F0B00691-EFB1-4A68-A10E-D5FD4E90026D}" srcOrd="8" destOrd="0" presId="urn:microsoft.com/office/officeart/2005/8/layout/list1"/>
    <dgm:cxn modelId="{0DA8D139-3133-47F3-94C9-3E553A39EAE3}" type="presParOf" srcId="{F0B00691-EFB1-4A68-A10E-D5FD4E90026D}" destId="{A3144BAD-F591-42F1-8690-E2784251E121}" srcOrd="0" destOrd="0" presId="urn:microsoft.com/office/officeart/2005/8/layout/list1"/>
    <dgm:cxn modelId="{B40CDC09-532F-467E-A515-AB733BF964AB}" type="presParOf" srcId="{F0B00691-EFB1-4A68-A10E-D5FD4E90026D}" destId="{6D6478D3-8DBB-49CA-8071-B19F2EEF86E6}" srcOrd="1" destOrd="0" presId="urn:microsoft.com/office/officeart/2005/8/layout/list1"/>
    <dgm:cxn modelId="{911FB712-2012-45A6-A8F1-972A3E2A537C}" type="presParOf" srcId="{241E58E1-6747-4C4A-B841-5C3079BC4904}" destId="{C5260A69-458E-4FE9-8D6E-37ED66604B50}" srcOrd="9" destOrd="0" presId="urn:microsoft.com/office/officeart/2005/8/layout/list1"/>
    <dgm:cxn modelId="{EE4A3607-4EF6-4827-BE9D-77988C827FB6}" type="presParOf" srcId="{241E58E1-6747-4C4A-B841-5C3079BC4904}" destId="{C2D5B90D-8BE6-4EF1-85A8-E9097E5BF9D6}" srcOrd="10" destOrd="0" presId="urn:microsoft.com/office/officeart/2005/8/layout/list1"/>
    <dgm:cxn modelId="{8EC4B1BF-BF50-4F12-986C-79ACB6DEA5EA}" type="presParOf" srcId="{241E58E1-6747-4C4A-B841-5C3079BC4904}" destId="{A2378C89-6FCF-4E53-87D3-BBA25F1F9FF6}" srcOrd="11" destOrd="0" presId="urn:microsoft.com/office/officeart/2005/8/layout/list1"/>
    <dgm:cxn modelId="{7B20A81A-8FF1-4A95-BF44-7044ACB31EE2}" type="presParOf" srcId="{241E58E1-6747-4C4A-B841-5C3079BC4904}" destId="{BE4C68A6-6D6B-42C4-948D-8E48BCCDEEC0}" srcOrd="12" destOrd="0" presId="urn:microsoft.com/office/officeart/2005/8/layout/list1"/>
    <dgm:cxn modelId="{6755F785-1713-41E6-B49E-5D8B96500A10}" type="presParOf" srcId="{BE4C68A6-6D6B-42C4-948D-8E48BCCDEEC0}" destId="{37AB87FB-A4E9-4BDF-8F4B-709155913CCD}" srcOrd="0" destOrd="0" presId="urn:microsoft.com/office/officeart/2005/8/layout/list1"/>
    <dgm:cxn modelId="{AA947744-126D-457B-B314-2E1E3CDB4D80}" type="presParOf" srcId="{BE4C68A6-6D6B-42C4-948D-8E48BCCDEEC0}" destId="{F215014B-F5DE-4703-B745-CB9807B6E07E}" srcOrd="1" destOrd="0" presId="urn:microsoft.com/office/officeart/2005/8/layout/list1"/>
    <dgm:cxn modelId="{38690748-C90E-4356-98CC-9E231FE78399}" type="presParOf" srcId="{241E58E1-6747-4C4A-B841-5C3079BC4904}" destId="{89E99C1B-2DF8-483C-8933-A5D467D3AA49}" srcOrd="13" destOrd="0" presId="urn:microsoft.com/office/officeart/2005/8/layout/list1"/>
    <dgm:cxn modelId="{17A94B35-DDE7-41E3-83AE-180D9274A88F}" type="presParOf" srcId="{241E58E1-6747-4C4A-B841-5C3079BC4904}" destId="{ED50832F-65CC-40F6-BD2B-4F7042999C42}" srcOrd="14" destOrd="0" presId="urn:microsoft.com/office/officeart/2005/8/layout/list1"/>
    <dgm:cxn modelId="{750CFC11-E763-4959-A4D4-E8286B1E1200}" type="presParOf" srcId="{241E58E1-6747-4C4A-B841-5C3079BC4904}" destId="{54F0E1B1-4EFB-4BCC-97D3-AE3D7D8577E1}" srcOrd="15" destOrd="0" presId="urn:microsoft.com/office/officeart/2005/8/layout/list1"/>
    <dgm:cxn modelId="{52EBA78C-1218-4984-8A40-8FF7EA70B306}" type="presParOf" srcId="{241E58E1-6747-4C4A-B841-5C3079BC4904}" destId="{4AE45682-9C5E-49AD-8366-60DE8FD694A9}" srcOrd="16" destOrd="0" presId="urn:microsoft.com/office/officeart/2005/8/layout/list1"/>
    <dgm:cxn modelId="{A3E5B441-75DC-44AA-9119-B98A8A8307F0}" type="presParOf" srcId="{4AE45682-9C5E-49AD-8366-60DE8FD694A9}" destId="{37A5FD0C-4E84-4932-A944-3BD88D18C8A7}" srcOrd="0" destOrd="0" presId="urn:microsoft.com/office/officeart/2005/8/layout/list1"/>
    <dgm:cxn modelId="{E819CA47-84C3-4630-8156-789E4B82400D}" type="presParOf" srcId="{4AE45682-9C5E-49AD-8366-60DE8FD694A9}" destId="{85A41F4D-DD40-430E-AC82-07246838CBC3}" srcOrd="1" destOrd="0" presId="urn:microsoft.com/office/officeart/2005/8/layout/list1"/>
    <dgm:cxn modelId="{90DBB3CE-D881-421A-AB32-FB6EF6FDDA8F}" type="presParOf" srcId="{241E58E1-6747-4C4A-B841-5C3079BC4904}" destId="{2AB0DAC0-0D2C-4894-BBCE-AEB64CE6DE32}" srcOrd="17" destOrd="0" presId="urn:microsoft.com/office/officeart/2005/8/layout/list1"/>
    <dgm:cxn modelId="{AD9A76F9-2B32-4299-9618-5621EFB34060}" type="presParOf" srcId="{241E58E1-6747-4C4A-B841-5C3079BC4904}" destId="{FA8AD7BF-3801-401F-9370-E6EF5EE6A419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69F676E-4A03-4641-8B32-34339ADECA16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A3382F8D-798F-4180-B0F2-EA7BE89DF1C8}">
      <dgm:prSet phldrT="[Text]"/>
      <dgm:spPr/>
      <dgm:t>
        <a:bodyPr/>
        <a:lstStyle/>
        <a:p>
          <a:r>
            <a:rPr lang="en-IN" dirty="0"/>
            <a:t>Simplification of Boolean Expressions</a:t>
          </a:r>
        </a:p>
      </dgm:t>
    </dgm:pt>
    <dgm:pt modelId="{1F608E8F-1738-4796-A946-CE0BAA0989A1}" type="parTrans" cxnId="{F95224C2-C38D-427C-8126-1F3C9779C4C6}">
      <dgm:prSet/>
      <dgm:spPr/>
      <dgm:t>
        <a:bodyPr/>
        <a:lstStyle/>
        <a:p>
          <a:endParaRPr lang="en-IN"/>
        </a:p>
      </dgm:t>
    </dgm:pt>
    <dgm:pt modelId="{7AF74431-F403-4BC4-81CD-8B2698AE2059}" type="sibTrans" cxnId="{F95224C2-C38D-427C-8126-1F3C9779C4C6}">
      <dgm:prSet/>
      <dgm:spPr/>
      <dgm:t>
        <a:bodyPr/>
        <a:lstStyle/>
        <a:p>
          <a:endParaRPr lang="en-IN"/>
        </a:p>
      </dgm:t>
    </dgm:pt>
    <dgm:pt modelId="{D6B96505-1513-42FE-93B1-14267CF59CDD}">
      <dgm:prSet phldrT="[Text]"/>
      <dgm:spPr/>
      <dgm:t>
        <a:bodyPr/>
        <a:lstStyle/>
        <a:p>
          <a:r>
            <a:rPr lang="en-IN" dirty="0"/>
            <a:t>Inversion of Logic Gates</a:t>
          </a:r>
        </a:p>
      </dgm:t>
    </dgm:pt>
    <dgm:pt modelId="{1DC7D39A-FCA0-4EA7-A1F4-FA7499E9C21A}" type="parTrans" cxnId="{7A0350B6-0B60-4AED-8CD7-34ADB19ED2B1}">
      <dgm:prSet/>
      <dgm:spPr/>
      <dgm:t>
        <a:bodyPr/>
        <a:lstStyle/>
        <a:p>
          <a:endParaRPr lang="en-IN"/>
        </a:p>
      </dgm:t>
    </dgm:pt>
    <dgm:pt modelId="{DDAFAC81-200C-4480-9EC8-CF668A16CBA9}" type="sibTrans" cxnId="{7A0350B6-0B60-4AED-8CD7-34ADB19ED2B1}">
      <dgm:prSet/>
      <dgm:spPr/>
      <dgm:t>
        <a:bodyPr/>
        <a:lstStyle/>
        <a:p>
          <a:endParaRPr lang="en-IN"/>
        </a:p>
      </dgm:t>
    </dgm:pt>
    <dgm:pt modelId="{6DD5261D-2297-4C88-90A3-A2792649EC0F}">
      <dgm:prSet phldrT="[Text]"/>
      <dgm:spPr/>
      <dgm:t>
        <a:bodyPr/>
        <a:lstStyle/>
        <a:p>
          <a:r>
            <a:rPr lang="en-IN" dirty="0"/>
            <a:t>Gate Optimization</a:t>
          </a:r>
        </a:p>
      </dgm:t>
    </dgm:pt>
    <dgm:pt modelId="{285DB189-8C30-4452-90F3-D36CDDADC91A}" type="parTrans" cxnId="{6053795E-ACC7-4C95-BC39-16E87B9559F4}">
      <dgm:prSet/>
      <dgm:spPr/>
      <dgm:t>
        <a:bodyPr/>
        <a:lstStyle/>
        <a:p>
          <a:endParaRPr lang="en-IN"/>
        </a:p>
      </dgm:t>
    </dgm:pt>
    <dgm:pt modelId="{62EBF6ED-189C-40D6-B14D-E63D63171EF5}" type="sibTrans" cxnId="{6053795E-ACC7-4C95-BC39-16E87B9559F4}">
      <dgm:prSet/>
      <dgm:spPr/>
      <dgm:t>
        <a:bodyPr/>
        <a:lstStyle/>
        <a:p>
          <a:endParaRPr lang="en-IN"/>
        </a:p>
      </dgm:t>
    </dgm:pt>
    <dgm:pt modelId="{43ADE3C6-F205-4110-A35E-1D1CD3A5CDBC}">
      <dgm:prSet phldrT="[Text]"/>
      <dgm:spPr/>
      <dgm:t>
        <a:bodyPr/>
        <a:lstStyle/>
        <a:p>
          <a:r>
            <a:rPr lang="en-IN" dirty="0"/>
            <a:t>Designing with Negative Logic</a:t>
          </a:r>
        </a:p>
      </dgm:t>
    </dgm:pt>
    <dgm:pt modelId="{1E12A272-7615-4328-B23E-CE03B6078A0C}" type="parTrans" cxnId="{B0076728-878A-4082-A3EA-C070DC28F06C}">
      <dgm:prSet/>
      <dgm:spPr/>
      <dgm:t>
        <a:bodyPr/>
        <a:lstStyle/>
        <a:p>
          <a:endParaRPr lang="en-IN"/>
        </a:p>
      </dgm:t>
    </dgm:pt>
    <dgm:pt modelId="{CE9DA329-8795-46D0-BDA4-7A843FE35598}" type="sibTrans" cxnId="{B0076728-878A-4082-A3EA-C070DC28F06C}">
      <dgm:prSet/>
      <dgm:spPr/>
      <dgm:t>
        <a:bodyPr/>
        <a:lstStyle/>
        <a:p>
          <a:endParaRPr lang="en-IN"/>
        </a:p>
      </dgm:t>
    </dgm:pt>
    <dgm:pt modelId="{DF6E5FE0-6DE5-4CA8-B9F9-DF0D902A9DF7}">
      <dgm:prSet phldrT="[Text]"/>
      <dgm:spPr/>
      <dgm:t>
        <a:bodyPr/>
        <a:lstStyle/>
        <a:p>
          <a:r>
            <a:rPr lang="en-US" dirty="0"/>
            <a:t>Conversion Between NAND and NOR</a:t>
          </a:r>
          <a:endParaRPr lang="en-IN" dirty="0"/>
        </a:p>
      </dgm:t>
    </dgm:pt>
    <dgm:pt modelId="{4AC0E71C-C119-412D-AD52-C40ABFEECE26}" type="parTrans" cxnId="{74FDEB42-8E0A-4FAE-955B-71F62C6A521C}">
      <dgm:prSet/>
      <dgm:spPr/>
      <dgm:t>
        <a:bodyPr/>
        <a:lstStyle/>
        <a:p>
          <a:endParaRPr lang="en-IN"/>
        </a:p>
      </dgm:t>
    </dgm:pt>
    <dgm:pt modelId="{9FF24E18-D12C-4237-844F-6B1E466729D3}" type="sibTrans" cxnId="{74FDEB42-8E0A-4FAE-955B-71F62C6A521C}">
      <dgm:prSet/>
      <dgm:spPr/>
      <dgm:t>
        <a:bodyPr/>
        <a:lstStyle/>
        <a:p>
          <a:endParaRPr lang="en-IN"/>
        </a:p>
      </dgm:t>
    </dgm:pt>
    <dgm:pt modelId="{54311F78-2EB6-485A-A45D-B7195189A80A}">
      <dgm:prSet phldrT="[Text]"/>
      <dgm:spPr/>
      <dgm:t>
        <a:bodyPr/>
        <a:lstStyle/>
        <a:p>
          <a:r>
            <a:rPr lang="en-IN"/>
            <a:t>Fault Tolerance and Redundancy</a:t>
          </a:r>
          <a:endParaRPr lang="en-IN" dirty="0"/>
        </a:p>
      </dgm:t>
    </dgm:pt>
    <dgm:pt modelId="{D33297C5-58CC-4F07-929B-2CB127EF5744}" type="parTrans" cxnId="{7C503F5F-E532-485F-8B10-5A112B7B9B20}">
      <dgm:prSet/>
      <dgm:spPr/>
      <dgm:t>
        <a:bodyPr/>
        <a:lstStyle/>
        <a:p>
          <a:endParaRPr lang="en-IN"/>
        </a:p>
      </dgm:t>
    </dgm:pt>
    <dgm:pt modelId="{1E8FB560-E37E-4FD3-ADAD-63DE80202582}" type="sibTrans" cxnId="{7C503F5F-E532-485F-8B10-5A112B7B9B20}">
      <dgm:prSet/>
      <dgm:spPr/>
      <dgm:t>
        <a:bodyPr/>
        <a:lstStyle/>
        <a:p>
          <a:endParaRPr lang="en-IN"/>
        </a:p>
      </dgm:t>
    </dgm:pt>
    <dgm:pt modelId="{91B7403E-C5F1-41D0-B355-9E8B7938991F}">
      <dgm:prSet phldrT="[Text]"/>
      <dgm:spPr/>
      <dgm:t>
        <a:bodyPr/>
        <a:lstStyle/>
        <a:p>
          <a:r>
            <a:rPr lang="en-IN"/>
            <a:t>Easier Circuit Design and Implementation</a:t>
          </a:r>
          <a:endParaRPr lang="en-IN" dirty="0"/>
        </a:p>
      </dgm:t>
    </dgm:pt>
    <dgm:pt modelId="{EEE8ED0A-9E7E-49F5-AC63-5A0CCA3CE750}" type="parTrans" cxnId="{511D3C7D-61EA-4FFA-8C98-49DD84DBA68E}">
      <dgm:prSet/>
      <dgm:spPr/>
      <dgm:t>
        <a:bodyPr/>
        <a:lstStyle/>
        <a:p>
          <a:endParaRPr lang="en-IN"/>
        </a:p>
      </dgm:t>
    </dgm:pt>
    <dgm:pt modelId="{AA57F984-6086-4917-9719-BCC4F76B88DD}" type="sibTrans" cxnId="{511D3C7D-61EA-4FFA-8C98-49DD84DBA68E}">
      <dgm:prSet/>
      <dgm:spPr/>
      <dgm:t>
        <a:bodyPr/>
        <a:lstStyle/>
        <a:p>
          <a:endParaRPr lang="en-IN"/>
        </a:p>
      </dgm:t>
    </dgm:pt>
    <dgm:pt modelId="{95A81F65-A98A-4B8C-A2ED-30CBDEF4D24F}">
      <dgm:prSet phldrT="[Text]"/>
      <dgm:spPr/>
      <dgm:t>
        <a:bodyPr/>
        <a:lstStyle/>
        <a:p>
          <a:r>
            <a:rPr lang="en-IN"/>
            <a:t>Universality in Digital Systems</a:t>
          </a:r>
          <a:endParaRPr lang="en-IN" dirty="0"/>
        </a:p>
      </dgm:t>
    </dgm:pt>
    <dgm:pt modelId="{6C7ED4D8-3241-4A3F-9B01-C1FEA3EC6D4F}" type="parTrans" cxnId="{F7F24C5C-B5C8-41AC-A339-68EB41CB2ACD}">
      <dgm:prSet/>
      <dgm:spPr/>
      <dgm:t>
        <a:bodyPr/>
        <a:lstStyle/>
        <a:p>
          <a:endParaRPr lang="en-IN"/>
        </a:p>
      </dgm:t>
    </dgm:pt>
    <dgm:pt modelId="{9191975C-C7CB-4369-AF78-819DF62970C5}" type="sibTrans" cxnId="{F7F24C5C-B5C8-41AC-A339-68EB41CB2ACD}">
      <dgm:prSet/>
      <dgm:spPr/>
      <dgm:t>
        <a:bodyPr/>
        <a:lstStyle/>
        <a:p>
          <a:endParaRPr lang="en-IN"/>
        </a:p>
      </dgm:t>
    </dgm:pt>
    <dgm:pt modelId="{859797BE-0998-403B-8682-C32D07243123}" type="pres">
      <dgm:prSet presAssocID="{069F676E-4A03-4641-8B32-34339ADECA16}" presName="diagram" presStyleCnt="0">
        <dgm:presLayoutVars>
          <dgm:dir/>
          <dgm:resizeHandles val="exact"/>
        </dgm:presLayoutVars>
      </dgm:prSet>
      <dgm:spPr/>
    </dgm:pt>
    <dgm:pt modelId="{6D5E870B-1F1A-4919-A6C2-0E133B044870}" type="pres">
      <dgm:prSet presAssocID="{A3382F8D-798F-4180-B0F2-EA7BE89DF1C8}" presName="node" presStyleLbl="node1" presStyleIdx="0" presStyleCnt="8">
        <dgm:presLayoutVars>
          <dgm:bulletEnabled val="1"/>
        </dgm:presLayoutVars>
      </dgm:prSet>
      <dgm:spPr/>
    </dgm:pt>
    <dgm:pt modelId="{1F38941A-311F-4236-AB2C-52A565B21C31}" type="pres">
      <dgm:prSet presAssocID="{7AF74431-F403-4BC4-81CD-8B2698AE2059}" presName="sibTrans" presStyleCnt="0"/>
      <dgm:spPr/>
    </dgm:pt>
    <dgm:pt modelId="{C946928E-1052-4003-B26A-CA398DA90D5E}" type="pres">
      <dgm:prSet presAssocID="{D6B96505-1513-42FE-93B1-14267CF59CDD}" presName="node" presStyleLbl="node1" presStyleIdx="1" presStyleCnt="8">
        <dgm:presLayoutVars>
          <dgm:bulletEnabled val="1"/>
        </dgm:presLayoutVars>
      </dgm:prSet>
      <dgm:spPr/>
    </dgm:pt>
    <dgm:pt modelId="{C0BB5285-C497-44EA-AE1C-CD05AB364784}" type="pres">
      <dgm:prSet presAssocID="{DDAFAC81-200C-4480-9EC8-CF668A16CBA9}" presName="sibTrans" presStyleCnt="0"/>
      <dgm:spPr/>
    </dgm:pt>
    <dgm:pt modelId="{C7079A0E-8B57-4771-8720-204CA02BB3BA}" type="pres">
      <dgm:prSet presAssocID="{6DD5261D-2297-4C88-90A3-A2792649EC0F}" presName="node" presStyleLbl="node1" presStyleIdx="2" presStyleCnt="8">
        <dgm:presLayoutVars>
          <dgm:bulletEnabled val="1"/>
        </dgm:presLayoutVars>
      </dgm:prSet>
      <dgm:spPr/>
    </dgm:pt>
    <dgm:pt modelId="{EDCDEB88-2BF5-42CC-B3FE-832C18588AEE}" type="pres">
      <dgm:prSet presAssocID="{62EBF6ED-189C-40D6-B14D-E63D63171EF5}" presName="sibTrans" presStyleCnt="0"/>
      <dgm:spPr/>
    </dgm:pt>
    <dgm:pt modelId="{FDDC9919-05F6-4C9B-BC8B-0B4AB59916D6}" type="pres">
      <dgm:prSet presAssocID="{43ADE3C6-F205-4110-A35E-1D1CD3A5CDBC}" presName="node" presStyleLbl="node1" presStyleIdx="3" presStyleCnt="8">
        <dgm:presLayoutVars>
          <dgm:bulletEnabled val="1"/>
        </dgm:presLayoutVars>
      </dgm:prSet>
      <dgm:spPr/>
    </dgm:pt>
    <dgm:pt modelId="{98A5F462-595D-4BD8-9642-EF80E3B633F8}" type="pres">
      <dgm:prSet presAssocID="{CE9DA329-8795-46D0-BDA4-7A843FE35598}" presName="sibTrans" presStyleCnt="0"/>
      <dgm:spPr/>
    </dgm:pt>
    <dgm:pt modelId="{CFEBE32B-CF2D-4D28-87AC-742D3CEACEA0}" type="pres">
      <dgm:prSet presAssocID="{DF6E5FE0-6DE5-4CA8-B9F9-DF0D902A9DF7}" presName="node" presStyleLbl="node1" presStyleIdx="4" presStyleCnt="8">
        <dgm:presLayoutVars>
          <dgm:bulletEnabled val="1"/>
        </dgm:presLayoutVars>
      </dgm:prSet>
      <dgm:spPr/>
    </dgm:pt>
    <dgm:pt modelId="{06ED484C-502C-4E31-A8AC-3A2C8D8024E3}" type="pres">
      <dgm:prSet presAssocID="{9FF24E18-D12C-4237-844F-6B1E466729D3}" presName="sibTrans" presStyleCnt="0"/>
      <dgm:spPr/>
    </dgm:pt>
    <dgm:pt modelId="{A0A5F063-3F88-4F98-A88D-F356B3793040}" type="pres">
      <dgm:prSet presAssocID="{54311F78-2EB6-485A-A45D-B7195189A80A}" presName="node" presStyleLbl="node1" presStyleIdx="5" presStyleCnt="8">
        <dgm:presLayoutVars>
          <dgm:bulletEnabled val="1"/>
        </dgm:presLayoutVars>
      </dgm:prSet>
      <dgm:spPr/>
    </dgm:pt>
    <dgm:pt modelId="{5F576E1E-C4EE-4EE5-AAE1-9A812B5D9754}" type="pres">
      <dgm:prSet presAssocID="{1E8FB560-E37E-4FD3-ADAD-63DE80202582}" presName="sibTrans" presStyleCnt="0"/>
      <dgm:spPr/>
    </dgm:pt>
    <dgm:pt modelId="{62DDCC2C-55E9-4AEE-BBD7-869308B909FC}" type="pres">
      <dgm:prSet presAssocID="{91B7403E-C5F1-41D0-B355-9E8B7938991F}" presName="node" presStyleLbl="node1" presStyleIdx="6" presStyleCnt="8">
        <dgm:presLayoutVars>
          <dgm:bulletEnabled val="1"/>
        </dgm:presLayoutVars>
      </dgm:prSet>
      <dgm:spPr/>
    </dgm:pt>
    <dgm:pt modelId="{2277E2D8-2B71-4209-BA51-B815F2CD69E0}" type="pres">
      <dgm:prSet presAssocID="{AA57F984-6086-4917-9719-BCC4F76B88DD}" presName="sibTrans" presStyleCnt="0"/>
      <dgm:spPr/>
    </dgm:pt>
    <dgm:pt modelId="{BA18F711-AF1F-4841-80C4-7C3227F9AF37}" type="pres">
      <dgm:prSet presAssocID="{95A81F65-A98A-4B8C-A2ED-30CBDEF4D24F}" presName="node" presStyleLbl="node1" presStyleIdx="7" presStyleCnt="8">
        <dgm:presLayoutVars>
          <dgm:bulletEnabled val="1"/>
        </dgm:presLayoutVars>
      </dgm:prSet>
      <dgm:spPr/>
    </dgm:pt>
  </dgm:ptLst>
  <dgm:cxnLst>
    <dgm:cxn modelId="{09B7B124-3A8D-4858-8A5C-610E2FBFD6E7}" type="presOf" srcId="{DF6E5FE0-6DE5-4CA8-B9F9-DF0D902A9DF7}" destId="{CFEBE32B-CF2D-4D28-87AC-742D3CEACEA0}" srcOrd="0" destOrd="0" presId="urn:microsoft.com/office/officeart/2005/8/layout/default"/>
    <dgm:cxn modelId="{B0076728-878A-4082-A3EA-C070DC28F06C}" srcId="{069F676E-4A03-4641-8B32-34339ADECA16}" destId="{43ADE3C6-F205-4110-A35E-1D1CD3A5CDBC}" srcOrd="3" destOrd="0" parTransId="{1E12A272-7615-4328-B23E-CE03B6078A0C}" sibTransId="{CE9DA329-8795-46D0-BDA4-7A843FE35598}"/>
    <dgm:cxn modelId="{26D9F835-73A3-48AC-8850-1373BB141F21}" type="presOf" srcId="{95A81F65-A98A-4B8C-A2ED-30CBDEF4D24F}" destId="{BA18F711-AF1F-4841-80C4-7C3227F9AF37}" srcOrd="0" destOrd="0" presId="urn:microsoft.com/office/officeart/2005/8/layout/default"/>
    <dgm:cxn modelId="{F7F24C5C-B5C8-41AC-A339-68EB41CB2ACD}" srcId="{069F676E-4A03-4641-8B32-34339ADECA16}" destId="{95A81F65-A98A-4B8C-A2ED-30CBDEF4D24F}" srcOrd="7" destOrd="0" parTransId="{6C7ED4D8-3241-4A3F-9B01-C1FEA3EC6D4F}" sibTransId="{9191975C-C7CB-4369-AF78-819DF62970C5}"/>
    <dgm:cxn modelId="{6053795E-ACC7-4C95-BC39-16E87B9559F4}" srcId="{069F676E-4A03-4641-8B32-34339ADECA16}" destId="{6DD5261D-2297-4C88-90A3-A2792649EC0F}" srcOrd="2" destOrd="0" parTransId="{285DB189-8C30-4452-90F3-D36CDDADC91A}" sibTransId="{62EBF6ED-189C-40D6-B14D-E63D63171EF5}"/>
    <dgm:cxn modelId="{7C503F5F-E532-485F-8B10-5A112B7B9B20}" srcId="{069F676E-4A03-4641-8B32-34339ADECA16}" destId="{54311F78-2EB6-485A-A45D-B7195189A80A}" srcOrd="5" destOrd="0" parTransId="{D33297C5-58CC-4F07-929B-2CB127EF5744}" sibTransId="{1E8FB560-E37E-4FD3-ADAD-63DE80202582}"/>
    <dgm:cxn modelId="{B3614B62-DFE8-434A-9B51-812D9AB79AFF}" type="presOf" srcId="{43ADE3C6-F205-4110-A35E-1D1CD3A5CDBC}" destId="{FDDC9919-05F6-4C9B-BC8B-0B4AB59916D6}" srcOrd="0" destOrd="0" presId="urn:microsoft.com/office/officeart/2005/8/layout/default"/>
    <dgm:cxn modelId="{74FDEB42-8E0A-4FAE-955B-71F62C6A521C}" srcId="{069F676E-4A03-4641-8B32-34339ADECA16}" destId="{DF6E5FE0-6DE5-4CA8-B9F9-DF0D902A9DF7}" srcOrd="4" destOrd="0" parTransId="{4AC0E71C-C119-412D-AD52-C40ABFEECE26}" sibTransId="{9FF24E18-D12C-4237-844F-6B1E466729D3}"/>
    <dgm:cxn modelId="{DB8EDA6F-E085-41BD-A5CF-C15E0B5DEC09}" type="presOf" srcId="{D6B96505-1513-42FE-93B1-14267CF59CDD}" destId="{C946928E-1052-4003-B26A-CA398DA90D5E}" srcOrd="0" destOrd="0" presId="urn:microsoft.com/office/officeart/2005/8/layout/default"/>
    <dgm:cxn modelId="{E06AC371-5295-4CEF-8946-E52C246FDD2F}" type="presOf" srcId="{6DD5261D-2297-4C88-90A3-A2792649EC0F}" destId="{C7079A0E-8B57-4771-8720-204CA02BB3BA}" srcOrd="0" destOrd="0" presId="urn:microsoft.com/office/officeart/2005/8/layout/default"/>
    <dgm:cxn modelId="{511D3C7D-61EA-4FFA-8C98-49DD84DBA68E}" srcId="{069F676E-4A03-4641-8B32-34339ADECA16}" destId="{91B7403E-C5F1-41D0-B355-9E8B7938991F}" srcOrd="6" destOrd="0" parTransId="{EEE8ED0A-9E7E-49F5-AC63-5A0CCA3CE750}" sibTransId="{AA57F984-6086-4917-9719-BCC4F76B88DD}"/>
    <dgm:cxn modelId="{DCC2F183-8F5B-4ABA-AACD-0EB8BEA6A392}" type="presOf" srcId="{069F676E-4A03-4641-8B32-34339ADECA16}" destId="{859797BE-0998-403B-8682-C32D07243123}" srcOrd="0" destOrd="0" presId="urn:microsoft.com/office/officeart/2005/8/layout/default"/>
    <dgm:cxn modelId="{7A0350B6-0B60-4AED-8CD7-34ADB19ED2B1}" srcId="{069F676E-4A03-4641-8B32-34339ADECA16}" destId="{D6B96505-1513-42FE-93B1-14267CF59CDD}" srcOrd="1" destOrd="0" parTransId="{1DC7D39A-FCA0-4EA7-A1F4-FA7499E9C21A}" sibTransId="{DDAFAC81-200C-4480-9EC8-CF668A16CBA9}"/>
    <dgm:cxn modelId="{F95224C2-C38D-427C-8126-1F3C9779C4C6}" srcId="{069F676E-4A03-4641-8B32-34339ADECA16}" destId="{A3382F8D-798F-4180-B0F2-EA7BE89DF1C8}" srcOrd="0" destOrd="0" parTransId="{1F608E8F-1738-4796-A946-CE0BAA0989A1}" sibTransId="{7AF74431-F403-4BC4-81CD-8B2698AE2059}"/>
    <dgm:cxn modelId="{7A374FD8-4C2F-4BAB-BE3D-093FB08488AC}" type="presOf" srcId="{91B7403E-C5F1-41D0-B355-9E8B7938991F}" destId="{62DDCC2C-55E9-4AEE-BBD7-869308B909FC}" srcOrd="0" destOrd="0" presId="urn:microsoft.com/office/officeart/2005/8/layout/default"/>
    <dgm:cxn modelId="{0EB847EF-8216-4890-8862-A51B8264CA90}" type="presOf" srcId="{54311F78-2EB6-485A-A45D-B7195189A80A}" destId="{A0A5F063-3F88-4F98-A88D-F356B3793040}" srcOrd="0" destOrd="0" presId="urn:microsoft.com/office/officeart/2005/8/layout/default"/>
    <dgm:cxn modelId="{47C55FF8-CA6E-423A-9357-2F897212A0EA}" type="presOf" srcId="{A3382F8D-798F-4180-B0F2-EA7BE89DF1C8}" destId="{6D5E870B-1F1A-4919-A6C2-0E133B044870}" srcOrd="0" destOrd="0" presId="urn:microsoft.com/office/officeart/2005/8/layout/default"/>
    <dgm:cxn modelId="{46830677-7E59-4C1E-B6B2-A142ABFD6ACB}" type="presParOf" srcId="{859797BE-0998-403B-8682-C32D07243123}" destId="{6D5E870B-1F1A-4919-A6C2-0E133B044870}" srcOrd="0" destOrd="0" presId="urn:microsoft.com/office/officeart/2005/8/layout/default"/>
    <dgm:cxn modelId="{5BF6521B-6945-4048-99FA-96A0DE696203}" type="presParOf" srcId="{859797BE-0998-403B-8682-C32D07243123}" destId="{1F38941A-311F-4236-AB2C-52A565B21C31}" srcOrd="1" destOrd="0" presId="urn:microsoft.com/office/officeart/2005/8/layout/default"/>
    <dgm:cxn modelId="{415DA312-901D-4447-A4B0-0C0C73763205}" type="presParOf" srcId="{859797BE-0998-403B-8682-C32D07243123}" destId="{C946928E-1052-4003-B26A-CA398DA90D5E}" srcOrd="2" destOrd="0" presId="urn:microsoft.com/office/officeart/2005/8/layout/default"/>
    <dgm:cxn modelId="{0419C187-EF8B-4F7E-9369-D588EB1E65EA}" type="presParOf" srcId="{859797BE-0998-403B-8682-C32D07243123}" destId="{C0BB5285-C497-44EA-AE1C-CD05AB364784}" srcOrd="3" destOrd="0" presId="urn:microsoft.com/office/officeart/2005/8/layout/default"/>
    <dgm:cxn modelId="{41734105-45F7-474C-98AF-102B40A08546}" type="presParOf" srcId="{859797BE-0998-403B-8682-C32D07243123}" destId="{C7079A0E-8B57-4771-8720-204CA02BB3BA}" srcOrd="4" destOrd="0" presId="urn:microsoft.com/office/officeart/2005/8/layout/default"/>
    <dgm:cxn modelId="{4B5982A5-208E-427B-A2B5-350F7072C3D0}" type="presParOf" srcId="{859797BE-0998-403B-8682-C32D07243123}" destId="{EDCDEB88-2BF5-42CC-B3FE-832C18588AEE}" srcOrd="5" destOrd="0" presId="urn:microsoft.com/office/officeart/2005/8/layout/default"/>
    <dgm:cxn modelId="{EB5922E5-0478-40D9-84D6-3F335CE62CC8}" type="presParOf" srcId="{859797BE-0998-403B-8682-C32D07243123}" destId="{FDDC9919-05F6-4C9B-BC8B-0B4AB59916D6}" srcOrd="6" destOrd="0" presId="urn:microsoft.com/office/officeart/2005/8/layout/default"/>
    <dgm:cxn modelId="{25D8165C-F7D7-48A4-8976-360D82A9C7E4}" type="presParOf" srcId="{859797BE-0998-403B-8682-C32D07243123}" destId="{98A5F462-595D-4BD8-9642-EF80E3B633F8}" srcOrd="7" destOrd="0" presId="urn:microsoft.com/office/officeart/2005/8/layout/default"/>
    <dgm:cxn modelId="{352A74F3-A0B7-43A3-B834-222361ACBF9C}" type="presParOf" srcId="{859797BE-0998-403B-8682-C32D07243123}" destId="{CFEBE32B-CF2D-4D28-87AC-742D3CEACEA0}" srcOrd="8" destOrd="0" presId="urn:microsoft.com/office/officeart/2005/8/layout/default"/>
    <dgm:cxn modelId="{40E55AAE-EBD1-4A6A-8975-70F05CCBEEE3}" type="presParOf" srcId="{859797BE-0998-403B-8682-C32D07243123}" destId="{06ED484C-502C-4E31-A8AC-3A2C8D8024E3}" srcOrd="9" destOrd="0" presId="urn:microsoft.com/office/officeart/2005/8/layout/default"/>
    <dgm:cxn modelId="{01EEF62C-FA09-4E18-9E1B-BC9471A6FDDB}" type="presParOf" srcId="{859797BE-0998-403B-8682-C32D07243123}" destId="{A0A5F063-3F88-4F98-A88D-F356B3793040}" srcOrd="10" destOrd="0" presId="urn:microsoft.com/office/officeart/2005/8/layout/default"/>
    <dgm:cxn modelId="{47BCA129-E37D-4017-AEF3-4BA0698D24C3}" type="presParOf" srcId="{859797BE-0998-403B-8682-C32D07243123}" destId="{5F576E1E-C4EE-4EE5-AAE1-9A812B5D9754}" srcOrd="11" destOrd="0" presId="urn:microsoft.com/office/officeart/2005/8/layout/default"/>
    <dgm:cxn modelId="{EED5DB61-E105-4E03-88C6-770E364E03CC}" type="presParOf" srcId="{859797BE-0998-403B-8682-C32D07243123}" destId="{62DDCC2C-55E9-4AEE-BBD7-869308B909FC}" srcOrd="12" destOrd="0" presId="urn:microsoft.com/office/officeart/2005/8/layout/default"/>
    <dgm:cxn modelId="{D3A5A4E8-1381-4CF9-AA87-2D6EF5F6186B}" type="presParOf" srcId="{859797BE-0998-403B-8682-C32D07243123}" destId="{2277E2D8-2B71-4209-BA51-B815F2CD69E0}" srcOrd="13" destOrd="0" presId="urn:microsoft.com/office/officeart/2005/8/layout/default"/>
    <dgm:cxn modelId="{AFDF673E-D0FC-4F89-9DEA-BD3DFAA5FD8A}" type="presParOf" srcId="{859797BE-0998-403B-8682-C32D07243123}" destId="{BA18F711-AF1F-4841-80C4-7C3227F9AF37}" srcOrd="14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2025990-A22F-4B80-9C40-651DD353760B}" type="doc">
      <dgm:prSet loTypeId="urn:microsoft.com/office/officeart/2008/layout/VerticalAccent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94D97126-B416-4C5A-9637-639ECD14D75E}">
      <dgm:prSet phldrT="[Text]" custT="1"/>
      <dgm:spPr/>
      <dgm:t>
        <a:bodyPr/>
        <a:lstStyle/>
        <a:p>
          <a:r>
            <a:rPr lang="en-US" sz="1600" b="1" dirty="0"/>
            <a:t>[1]</a:t>
          </a:r>
          <a:endParaRPr lang="en-IN" sz="1600" b="1" dirty="0"/>
        </a:p>
      </dgm:t>
    </dgm:pt>
    <dgm:pt modelId="{137DD90A-D80E-4F17-8E0B-12E46D477A85}" type="parTrans" cxnId="{FD646BE5-789B-4E4F-B67B-BC302C398C01}">
      <dgm:prSet/>
      <dgm:spPr/>
      <dgm:t>
        <a:bodyPr/>
        <a:lstStyle/>
        <a:p>
          <a:endParaRPr lang="en-IN"/>
        </a:p>
      </dgm:t>
    </dgm:pt>
    <dgm:pt modelId="{28FD14D8-E8F4-40E5-A579-62A93C645571}" type="sibTrans" cxnId="{FD646BE5-789B-4E4F-B67B-BC302C398C01}">
      <dgm:prSet/>
      <dgm:spPr/>
      <dgm:t>
        <a:bodyPr/>
        <a:lstStyle/>
        <a:p>
          <a:endParaRPr lang="en-IN"/>
        </a:p>
      </dgm:t>
    </dgm:pt>
    <dgm:pt modelId="{F394BCC5-7771-40A4-AE75-7C9937EA53E0}">
      <dgm:prSet phldrT="[Text]" custT="1"/>
      <dgm:spPr/>
      <dgm:t>
        <a:bodyPr/>
        <a:lstStyle/>
        <a:p>
          <a:r>
            <a:rPr lang="en-US" sz="1600" b="1" dirty="0"/>
            <a:t>[2]</a:t>
          </a:r>
          <a:endParaRPr lang="en-IN" sz="1600" b="1" dirty="0"/>
        </a:p>
      </dgm:t>
    </dgm:pt>
    <dgm:pt modelId="{CCFAAC9B-9028-4AF7-8D3B-1D0EE826D334}" type="parTrans" cxnId="{5EE0176C-23C6-4E75-A4C4-73F09193BCFE}">
      <dgm:prSet/>
      <dgm:spPr/>
      <dgm:t>
        <a:bodyPr/>
        <a:lstStyle/>
        <a:p>
          <a:endParaRPr lang="en-IN"/>
        </a:p>
      </dgm:t>
    </dgm:pt>
    <dgm:pt modelId="{32FA9980-1235-4649-8CA9-DFE76B83BD06}" type="sibTrans" cxnId="{5EE0176C-23C6-4E75-A4C4-73F09193BCFE}">
      <dgm:prSet/>
      <dgm:spPr/>
      <dgm:t>
        <a:bodyPr/>
        <a:lstStyle/>
        <a:p>
          <a:endParaRPr lang="en-IN"/>
        </a:p>
      </dgm:t>
    </dgm:pt>
    <dgm:pt modelId="{F03DDD98-3764-452D-933A-C5E439722099}">
      <dgm:prSet phldrT="[Text]" custT="1"/>
      <dgm:spPr/>
      <dgm:t>
        <a:bodyPr/>
        <a:lstStyle/>
        <a:p>
          <a:r>
            <a:rPr lang="en-US" sz="1600" b="1" dirty="0"/>
            <a:t>[3]</a:t>
          </a:r>
          <a:endParaRPr lang="en-IN" sz="1600" b="1" dirty="0"/>
        </a:p>
      </dgm:t>
    </dgm:pt>
    <dgm:pt modelId="{90A8F767-B66D-4B20-9DF9-F6E81008BA9C}" type="parTrans" cxnId="{9E089306-3197-45E7-8A35-290EF5BA03AC}">
      <dgm:prSet/>
      <dgm:spPr/>
      <dgm:t>
        <a:bodyPr/>
        <a:lstStyle/>
        <a:p>
          <a:endParaRPr lang="en-IN"/>
        </a:p>
      </dgm:t>
    </dgm:pt>
    <dgm:pt modelId="{B29D7688-3706-4387-A380-E13AF766B079}" type="sibTrans" cxnId="{9E089306-3197-45E7-8A35-290EF5BA03AC}">
      <dgm:prSet/>
      <dgm:spPr/>
      <dgm:t>
        <a:bodyPr/>
        <a:lstStyle/>
        <a:p>
          <a:endParaRPr lang="en-IN"/>
        </a:p>
      </dgm:t>
    </dgm:pt>
    <dgm:pt modelId="{133FFA96-A139-4BFD-B078-8246F87B7E07}">
      <dgm:prSet phldrT="[Text]" custT="1"/>
      <dgm:spPr/>
      <dgm:t>
        <a:bodyPr/>
        <a:lstStyle/>
        <a:p>
          <a:pPr>
            <a:buFont typeface="+mj-lt"/>
            <a:buAutoNum type="arabicPeriod"/>
          </a:pPr>
          <a:r>
            <a:rPr lang="en-US" sz="1600" b="1" dirty="0"/>
            <a:t>To obtain simpler expression</a:t>
          </a:r>
          <a:endParaRPr lang="en-IN" sz="1600" b="1" dirty="0"/>
        </a:p>
      </dgm:t>
    </dgm:pt>
    <dgm:pt modelId="{3DEF7C09-795F-4238-93D9-5925DBE429E0}" type="sibTrans" cxnId="{287C3C42-D141-4A2C-925B-1A9C9F9809D8}">
      <dgm:prSet/>
      <dgm:spPr/>
      <dgm:t>
        <a:bodyPr/>
        <a:lstStyle/>
        <a:p>
          <a:endParaRPr lang="en-IN"/>
        </a:p>
      </dgm:t>
    </dgm:pt>
    <dgm:pt modelId="{4B4682C6-54F8-4BDB-9B97-68C4D1BC859C}" type="parTrans" cxnId="{287C3C42-D141-4A2C-925B-1A9C9F9809D8}">
      <dgm:prSet/>
      <dgm:spPr/>
      <dgm:t>
        <a:bodyPr/>
        <a:lstStyle/>
        <a:p>
          <a:endParaRPr lang="en-IN"/>
        </a:p>
      </dgm:t>
    </dgm:pt>
    <dgm:pt modelId="{6D62E47F-101F-4914-BD64-AB52FB402931}">
      <dgm:prSet phldrT="[Text]" custT="1"/>
      <dgm:spPr/>
      <dgm:t>
        <a:bodyPr/>
        <a:lstStyle/>
        <a:p>
          <a:pPr>
            <a:buFont typeface="+mj-lt"/>
            <a:buAutoNum type="arabicPeriod"/>
          </a:pPr>
          <a:r>
            <a:rPr lang="en-US" sz="1600" b="1" dirty="0"/>
            <a:t>To reduce the number of gates in the circuit</a:t>
          </a:r>
          <a:endParaRPr lang="en-IN" sz="1600" b="1" dirty="0"/>
        </a:p>
      </dgm:t>
    </dgm:pt>
    <dgm:pt modelId="{39146DD0-DF62-4516-8DDA-89041A31C6F9}" type="sibTrans" cxnId="{F65A6C4C-893D-4D89-902B-1A8E60B2554C}">
      <dgm:prSet/>
      <dgm:spPr/>
      <dgm:t>
        <a:bodyPr/>
        <a:lstStyle/>
        <a:p>
          <a:endParaRPr lang="en-IN"/>
        </a:p>
      </dgm:t>
    </dgm:pt>
    <dgm:pt modelId="{B9A51270-4CE7-4872-90FA-743BF756062E}" type="parTrans" cxnId="{F65A6C4C-893D-4D89-902B-1A8E60B2554C}">
      <dgm:prSet/>
      <dgm:spPr/>
      <dgm:t>
        <a:bodyPr/>
        <a:lstStyle/>
        <a:p>
          <a:endParaRPr lang="en-IN"/>
        </a:p>
      </dgm:t>
    </dgm:pt>
    <dgm:pt modelId="{ABA8AC2D-5D0C-41D7-ABA6-7C3123C06CCA}">
      <dgm:prSet phldrT="[Text]" custT="1"/>
      <dgm:spPr/>
      <dgm:t>
        <a:bodyPr/>
        <a:lstStyle/>
        <a:p>
          <a:pPr>
            <a:buFont typeface="+mj-lt"/>
            <a:buAutoNum type="arabicPeriod"/>
          </a:pPr>
          <a:r>
            <a:rPr lang="en-US" sz="1600" b="1" dirty="0"/>
            <a:t>To reduce the number of inputs in the circuit</a:t>
          </a:r>
          <a:endParaRPr lang="en-IN" sz="1600" b="1" dirty="0"/>
        </a:p>
      </dgm:t>
    </dgm:pt>
    <dgm:pt modelId="{270628DC-5982-4B98-A5B7-98D431227455}" type="sibTrans" cxnId="{529ECD24-3D84-42DA-A471-39148257E2D3}">
      <dgm:prSet/>
      <dgm:spPr/>
      <dgm:t>
        <a:bodyPr/>
        <a:lstStyle/>
        <a:p>
          <a:endParaRPr lang="en-IN"/>
        </a:p>
      </dgm:t>
    </dgm:pt>
    <dgm:pt modelId="{B35D6870-2ADD-414F-B709-9DB8C5A13CFB}" type="parTrans" cxnId="{529ECD24-3D84-42DA-A471-39148257E2D3}">
      <dgm:prSet/>
      <dgm:spPr/>
      <dgm:t>
        <a:bodyPr/>
        <a:lstStyle/>
        <a:p>
          <a:endParaRPr lang="en-IN"/>
        </a:p>
      </dgm:t>
    </dgm:pt>
    <dgm:pt modelId="{5EBCF364-3EE9-4076-9F7E-8A1E30B0BB8F}">
      <dgm:prSet phldrT="[Text]" custT="1"/>
      <dgm:spPr/>
      <dgm:t>
        <a:bodyPr/>
        <a:lstStyle/>
        <a:p>
          <a:pPr>
            <a:buFont typeface="+mj-lt"/>
            <a:buAutoNum type="arabicPeriod"/>
          </a:pPr>
          <a:r>
            <a:rPr lang="en-US" sz="1600" b="1" dirty="0"/>
            <a:t>[4]</a:t>
          </a:r>
          <a:endParaRPr lang="en-IN" sz="1600" b="1" dirty="0"/>
        </a:p>
      </dgm:t>
    </dgm:pt>
    <dgm:pt modelId="{940D3A5C-B455-454B-87B4-BA13DF21712F}" type="parTrans" cxnId="{B5B3E0FA-9A3D-4C5A-9BC6-D9AA04FEACF6}">
      <dgm:prSet/>
      <dgm:spPr/>
      <dgm:t>
        <a:bodyPr/>
        <a:lstStyle/>
        <a:p>
          <a:endParaRPr lang="en-IN"/>
        </a:p>
      </dgm:t>
    </dgm:pt>
    <dgm:pt modelId="{22303610-F836-4515-BCEE-60349E6A129C}" type="sibTrans" cxnId="{B5B3E0FA-9A3D-4C5A-9BC6-D9AA04FEACF6}">
      <dgm:prSet/>
      <dgm:spPr/>
      <dgm:t>
        <a:bodyPr/>
        <a:lstStyle/>
        <a:p>
          <a:endParaRPr lang="en-IN"/>
        </a:p>
      </dgm:t>
    </dgm:pt>
    <dgm:pt modelId="{7FB52C61-683B-4149-8176-199DEA6183DC}">
      <dgm:prSet phldrT="[Text]" custT="1"/>
      <dgm:spPr/>
      <dgm:t>
        <a:bodyPr/>
        <a:lstStyle/>
        <a:p>
          <a:pPr>
            <a:buFont typeface="+mj-lt"/>
            <a:buAutoNum type="arabicPeriod"/>
          </a:pPr>
          <a:r>
            <a:rPr lang="en-US" sz="1600" b="1" dirty="0"/>
            <a:t>To reduce complexity</a:t>
          </a:r>
          <a:endParaRPr lang="en-IN" sz="1600" b="1" dirty="0"/>
        </a:p>
      </dgm:t>
    </dgm:pt>
    <dgm:pt modelId="{925D958A-7F2D-4612-83EB-8A3395CEA864}" type="parTrans" cxnId="{E0A0E000-43F2-4BE0-B634-143FCAF7BD25}">
      <dgm:prSet/>
      <dgm:spPr/>
      <dgm:t>
        <a:bodyPr/>
        <a:lstStyle/>
        <a:p>
          <a:endParaRPr lang="en-IN"/>
        </a:p>
      </dgm:t>
    </dgm:pt>
    <dgm:pt modelId="{B6127722-8D35-4F17-83D8-1978F0693910}" type="sibTrans" cxnId="{E0A0E000-43F2-4BE0-B634-143FCAF7BD25}">
      <dgm:prSet/>
      <dgm:spPr/>
      <dgm:t>
        <a:bodyPr/>
        <a:lstStyle/>
        <a:p>
          <a:endParaRPr lang="en-IN"/>
        </a:p>
      </dgm:t>
    </dgm:pt>
    <dgm:pt modelId="{C1DD898C-8DFE-489C-BEF5-00063AC8EBA7}">
      <dgm:prSet phldrT="[Text]" custT="1"/>
      <dgm:spPr/>
      <dgm:t>
        <a:bodyPr/>
        <a:lstStyle/>
        <a:p>
          <a:r>
            <a:rPr lang="en-US" sz="1600" b="1" dirty="0"/>
            <a:t>[5]</a:t>
          </a:r>
          <a:endParaRPr lang="en-IN" sz="1600" b="1" dirty="0"/>
        </a:p>
      </dgm:t>
    </dgm:pt>
    <dgm:pt modelId="{9D583B6F-2B24-431C-A7DC-4F8AACFD622F}" type="parTrans" cxnId="{33A8590B-066E-4E8F-B09C-A1F7682C5875}">
      <dgm:prSet/>
      <dgm:spPr/>
      <dgm:t>
        <a:bodyPr/>
        <a:lstStyle/>
        <a:p>
          <a:endParaRPr lang="en-IN"/>
        </a:p>
      </dgm:t>
    </dgm:pt>
    <dgm:pt modelId="{875EEFD1-C947-4241-BBDE-65E98B0B7ECA}" type="sibTrans" cxnId="{33A8590B-066E-4E8F-B09C-A1F7682C5875}">
      <dgm:prSet/>
      <dgm:spPr/>
      <dgm:t>
        <a:bodyPr/>
        <a:lstStyle/>
        <a:p>
          <a:endParaRPr lang="en-IN"/>
        </a:p>
      </dgm:t>
    </dgm:pt>
    <dgm:pt modelId="{678A0FFE-424F-4B2B-B35F-DA8416F4A46A}">
      <dgm:prSet phldrT="[Text]" custT="1"/>
      <dgm:spPr/>
      <dgm:t>
        <a:bodyPr/>
        <a:lstStyle/>
        <a:p>
          <a:pPr>
            <a:buFont typeface="+mj-lt"/>
            <a:buAutoNum type="arabicPeriod"/>
          </a:pPr>
          <a:r>
            <a:rPr lang="en-US" sz="1600" b="1" dirty="0"/>
            <a:t>To reduce cost.</a:t>
          </a:r>
          <a:endParaRPr lang="en-IN" sz="1600" b="1" dirty="0"/>
        </a:p>
      </dgm:t>
    </dgm:pt>
    <dgm:pt modelId="{4A669A36-93F8-40E2-BED8-33262B4C9036}" type="parTrans" cxnId="{415047D1-056C-4999-8CCD-9800B8E13ECA}">
      <dgm:prSet/>
      <dgm:spPr/>
      <dgm:t>
        <a:bodyPr/>
        <a:lstStyle/>
        <a:p>
          <a:endParaRPr lang="en-IN"/>
        </a:p>
      </dgm:t>
    </dgm:pt>
    <dgm:pt modelId="{532B332A-E890-443F-9735-F44DD297F162}" type="sibTrans" cxnId="{415047D1-056C-4999-8CCD-9800B8E13ECA}">
      <dgm:prSet/>
      <dgm:spPr/>
      <dgm:t>
        <a:bodyPr/>
        <a:lstStyle/>
        <a:p>
          <a:endParaRPr lang="en-IN"/>
        </a:p>
      </dgm:t>
    </dgm:pt>
    <dgm:pt modelId="{AED1B9AC-4BB0-4F15-A65C-1D1C6A73A20A}" type="pres">
      <dgm:prSet presAssocID="{C2025990-A22F-4B80-9C40-651DD353760B}" presName="Name0" presStyleCnt="0">
        <dgm:presLayoutVars>
          <dgm:chMax/>
          <dgm:chPref/>
          <dgm:dir/>
        </dgm:presLayoutVars>
      </dgm:prSet>
      <dgm:spPr/>
    </dgm:pt>
    <dgm:pt modelId="{20D9C049-2735-41F6-909E-D5CE3A001182}" type="pres">
      <dgm:prSet presAssocID="{94D97126-B416-4C5A-9637-639ECD14D75E}" presName="parenttextcomposite" presStyleCnt="0"/>
      <dgm:spPr/>
    </dgm:pt>
    <dgm:pt modelId="{9AEB6965-BCCC-4914-9452-7CA5E4B19B73}" type="pres">
      <dgm:prSet presAssocID="{94D97126-B416-4C5A-9637-639ECD14D75E}" presName="parenttext" presStyleLbl="revTx" presStyleIdx="0" presStyleCnt="5">
        <dgm:presLayoutVars>
          <dgm:chMax/>
          <dgm:chPref val="2"/>
          <dgm:bulletEnabled val="1"/>
        </dgm:presLayoutVars>
      </dgm:prSet>
      <dgm:spPr/>
    </dgm:pt>
    <dgm:pt modelId="{98E23D51-0195-4631-A058-74D4FB003876}" type="pres">
      <dgm:prSet presAssocID="{94D97126-B416-4C5A-9637-639ECD14D75E}" presName="composite" presStyleCnt="0"/>
      <dgm:spPr/>
    </dgm:pt>
    <dgm:pt modelId="{C7DBE6F7-F02A-4270-87D5-CE6E648427B5}" type="pres">
      <dgm:prSet presAssocID="{94D97126-B416-4C5A-9637-639ECD14D75E}" presName="chevron1" presStyleLbl="alignNode1" presStyleIdx="0" presStyleCnt="35"/>
      <dgm:spPr/>
    </dgm:pt>
    <dgm:pt modelId="{4A9DF8F7-EB96-481C-890E-67C83CE3AD82}" type="pres">
      <dgm:prSet presAssocID="{94D97126-B416-4C5A-9637-639ECD14D75E}" presName="chevron2" presStyleLbl="alignNode1" presStyleIdx="1" presStyleCnt="35"/>
      <dgm:spPr/>
    </dgm:pt>
    <dgm:pt modelId="{A9286D61-4C43-48E9-8591-AEB30FE83A3A}" type="pres">
      <dgm:prSet presAssocID="{94D97126-B416-4C5A-9637-639ECD14D75E}" presName="chevron3" presStyleLbl="alignNode1" presStyleIdx="2" presStyleCnt="35"/>
      <dgm:spPr/>
    </dgm:pt>
    <dgm:pt modelId="{65243BFF-8208-45A7-ADCE-EAA2DCA2BF4A}" type="pres">
      <dgm:prSet presAssocID="{94D97126-B416-4C5A-9637-639ECD14D75E}" presName="chevron4" presStyleLbl="alignNode1" presStyleIdx="3" presStyleCnt="35"/>
      <dgm:spPr/>
    </dgm:pt>
    <dgm:pt modelId="{C4D7C4B9-1147-495B-8AAC-95598FAF2E92}" type="pres">
      <dgm:prSet presAssocID="{94D97126-B416-4C5A-9637-639ECD14D75E}" presName="chevron5" presStyleLbl="alignNode1" presStyleIdx="4" presStyleCnt="35"/>
      <dgm:spPr/>
    </dgm:pt>
    <dgm:pt modelId="{CC53638E-0B61-4A21-8CCB-4D21A8F6E42F}" type="pres">
      <dgm:prSet presAssocID="{94D97126-B416-4C5A-9637-639ECD14D75E}" presName="chevron6" presStyleLbl="alignNode1" presStyleIdx="5" presStyleCnt="35"/>
      <dgm:spPr/>
    </dgm:pt>
    <dgm:pt modelId="{3FD259EE-2D3F-4A8F-9167-824484B65EC0}" type="pres">
      <dgm:prSet presAssocID="{94D97126-B416-4C5A-9637-639ECD14D75E}" presName="chevron7" presStyleLbl="alignNode1" presStyleIdx="6" presStyleCnt="35"/>
      <dgm:spPr/>
    </dgm:pt>
    <dgm:pt modelId="{E3DEAEF8-DE9E-4147-9494-1B0AAFE3C2E5}" type="pres">
      <dgm:prSet presAssocID="{94D97126-B416-4C5A-9637-639ECD14D75E}" presName="childtext" presStyleLbl="solidFgAcc1" presStyleIdx="0" presStyleCnt="5">
        <dgm:presLayoutVars>
          <dgm:chMax/>
          <dgm:chPref val="0"/>
          <dgm:bulletEnabled val="1"/>
        </dgm:presLayoutVars>
      </dgm:prSet>
      <dgm:spPr/>
    </dgm:pt>
    <dgm:pt modelId="{78D8B2D6-F944-4239-A6C9-44AC05123B86}" type="pres">
      <dgm:prSet presAssocID="{28FD14D8-E8F4-40E5-A579-62A93C645571}" presName="sibTrans" presStyleCnt="0"/>
      <dgm:spPr/>
    </dgm:pt>
    <dgm:pt modelId="{0FAF435E-31C1-4E5E-A43B-CF9A205753D5}" type="pres">
      <dgm:prSet presAssocID="{F394BCC5-7771-40A4-AE75-7C9937EA53E0}" presName="parenttextcomposite" presStyleCnt="0"/>
      <dgm:spPr/>
    </dgm:pt>
    <dgm:pt modelId="{F9FE1E64-E8DA-4044-8DA4-804280673C6C}" type="pres">
      <dgm:prSet presAssocID="{F394BCC5-7771-40A4-AE75-7C9937EA53E0}" presName="parenttext" presStyleLbl="revTx" presStyleIdx="1" presStyleCnt="5">
        <dgm:presLayoutVars>
          <dgm:chMax/>
          <dgm:chPref val="2"/>
          <dgm:bulletEnabled val="1"/>
        </dgm:presLayoutVars>
      </dgm:prSet>
      <dgm:spPr/>
    </dgm:pt>
    <dgm:pt modelId="{DFA6A6F7-CE7D-42C2-84FE-411AB74C90D7}" type="pres">
      <dgm:prSet presAssocID="{F394BCC5-7771-40A4-AE75-7C9937EA53E0}" presName="composite" presStyleCnt="0"/>
      <dgm:spPr/>
    </dgm:pt>
    <dgm:pt modelId="{8A60326D-FE2C-4DE5-951B-EC5F89C6150E}" type="pres">
      <dgm:prSet presAssocID="{F394BCC5-7771-40A4-AE75-7C9937EA53E0}" presName="chevron1" presStyleLbl="alignNode1" presStyleIdx="7" presStyleCnt="35"/>
      <dgm:spPr/>
    </dgm:pt>
    <dgm:pt modelId="{CFBD1D8A-5A10-4D64-A26A-9998575C48BF}" type="pres">
      <dgm:prSet presAssocID="{F394BCC5-7771-40A4-AE75-7C9937EA53E0}" presName="chevron2" presStyleLbl="alignNode1" presStyleIdx="8" presStyleCnt="35"/>
      <dgm:spPr/>
    </dgm:pt>
    <dgm:pt modelId="{27CFB325-158C-42AC-B29D-86A587D178C8}" type="pres">
      <dgm:prSet presAssocID="{F394BCC5-7771-40A4-AE75-7C9937EA53E0}" presName="chevron3" presStyleLbl="alignNode1" presStyleIdx="9" presStyleCnt="35"/>
      <dgm:spPr/>
    </dgm:pt>
    <dgm:pt modelId="{953EA7D4-3120-40D7-A08F-0DDBB898BDF4}" type="pres">
      <dgm:prSet presAssocID="{F394BCC5-7771-40A4-AE75-7C9937EA53E0}" presName="chevron4" presStyleLbl="alignNode1" presStyleIdx="10" presStyleCnt="35"/>
      <dgm:spPr/>
    </dgm:pt>
    <dgm:pt modelId="{5BE89A75-B447-456D-8918-7CB35A1F6BCC}" type="pres">
      <dgm:prSet presAssocID="{F394BCC5-7771-40A4-AE75-7C9937EA53E0}" presName="chevron5" presStyleLbl="alignNode1" presStyleIdx="11" presStyleCnt="35"/>
      <dgm:spPr/>
    </dgm:pt>
    <dgm:pt modelId="{03A335F7-99BB-444D-A513-A403EFE9DA45}" type="pres">
      <dgm:prSet presAssocID="{F394BCC5-7771-40A4-AE75-7C9937EA53E0}" presName="chevron6" presStyleLbl="alignNode1" presStyleIdx="12" presStyleCnt="35"/>
      <dgm:spPr/>
    </dgm:pt>
    <dgm:pt modelId="{C231F9F5-4BC2-4055-B396-EDE2CECCE4E7}" type="pres">
      <dgm:prSet presAssocID="{F394BCC5-7771-40A4-AE75-7C9937EA53E0}" presName="chevron7" presStyleLbl="alignNode1" presStyleIdx="13" presStyleCnt="35"/>
      <dgm:spPr/>
    </dgm:pt>
    <dgm:pt modelId="{577045F2-A494-4899-8B87-F40AB9B4296B}" type="pres">
      <dgm:prSet presAssocID="{F394BCC5-7771-40A4-AE75-7C9937EA53E0}" presName="childtext" presStyleLbl="solidFgAcc1" presStyleIdx="1" presStyleCnt="5">
        <dgm:presLayoutVars>
          <dgm:chMax/>
          <dgm:chPref val="0"/>
          <dgm:bulletEnabled val="1"/>
        </dgm:presLayoutVars>
      </dgm:prSet>
      <dgm:spPr/>
    </dgm:pt>
    <dgm:pt modelId="{AFAEB3E7-9834-4045-A5A9-C1FE398F182F}" type="pres">
      <dgm:prSet presAssocID="{32FA9980-1235-4649-8CA9-DFE76B83BD06}" presName="sibTrans" presStyleCnt="0"/>
      <dgm:spPr/>
    </dgm:pt>
    <dgm:pt modelId="{23EA0AAA-36DF-468A-939B-825DFA331679}" type="pres">
      <dgm:prSet presAssocID="{F03DDD98-3764-452D-933A-C5E439722099}" presName="parenttextcomposite" presStyleCnt="0"/>
      <dgm:spPr/>
    </dgm:pt>
    <dgm:pt modelId="{E4C0EE92-5AAD-484B-96FE-3B4FC92587AC}" type="pres">
      <dgm:prSet presAssocID="{F03DDD98-3764-452D-933A-C5E439722099}" presName="parenttext" presStyleLbl="revTx" presStyleIdx="2" presStyleCnt="5">
        <dgm:presLayoutVars>
          <dgm:chMax/>
          <dgm:chPref val="2"/>
          <dgm:bulletEnabled val="1"/>
        </dgm:presLayoutVars>
      </dgm:prSet>
      <dgm:spPr/>
    </dgm:pt>
    <dgm:pt modelId="{05CB8570-85B8-47A4-8515-CEB9D92859D5}" type="pres">
      <dgm:prSet presAssocID="{F03DDD98-3764-452D-933A-C5E439722099}" presName="composite" presStyleCnt="0"/>
      <dgm:spPr/>
    </dgm:pt>
    <dgm:pt modelId="{7ECECC1E-58AE-49FE-B4D0-843B5D206258}" type="pres">
      <dgm:prSet presAssocID="{F03DDD98-3764-452D-933A-C5E439722099}" presName="chevron1" presStyleLbl="alignNode1" presStyleIdx="14" presStyleCnt="35"/>
      <dgm:spPr/>
    </dgm:pt>
    <dgm:pt modelId="{75D76FAC-F583-4835-A57E-CEAC14499DF9}" type="pres">
      <dgm:prSet presAssocID="{F03DDD98-3764-452D-933A-C5E439722099}" presName="chevron2" presStyleLbl="alignNode1" presStyleIdx="15" presStyleCnt="35"/>
      <dgm:spPr/>
    </dgm:pt>
    <dgm:pt modelId="{BAE748AB-E634-4AEB-A22A-DCEBB8F9F0F8}" type="pres">
      <dgm:prSet presAssocID="{F03DDD98-3764-452D-933A-C5E439722099}" presName="chevron3" presStyleLbl="alignNode1" presStyleIdx="16" presStyleCnt="35"/>
      <dgm:spPr/>
    </dgm:pt>
    <dgm:pt modelId="{74D4BA85-589F-4BC1-8EA2-AD9576813E30}" type="pres">
      <dgm:prSet presAssocID="{F03DDD98-3764-452D-933A-C5E439722099}" presName="chevron4" presStyleLbl="alignNode1" presStyleIdx="17" presStyleCnt="35"/>
      <dgm:spPr/>
    </dgm:pt>
    <dgm:pt modelId="{0B1FFF07-C9A6-4396-87CA-B2B382D8D604}" type="pres">
      <dgm:prSet presAssocID="{F03DDD98-3764-452D-933A-C5E439722099}" presName="chevron5" presStyleLbl="alignNode1" presStyleIdx="18" presStyleCnt="35"/>
      <dgm:spPr/>
    </dgm:pt>
    <dgm:pt modelId="{A4339B4E-A303-4E60-955C-983C61AE4CD5}" type="pres">
      <dgm:prSet presAssocID="{F03DDD98-3764-452D-933A-C5E439722099}" presName="chevron6" presStyleLbl="alignNode1" presStyleIdx="19" presStyleCnt="35"/>
      <dgm:spPr/>
    </dgm:pt>
    <dgm:pt modelId="{951528AB-175B-4266-B35B-66B148D2ADC7}" type="pres">
      <dgm:prSet presAssocID="{F03DDD98-3764-452D-933A-C5E439722099}" presName="chevron7" presStyleLbl="alignNode1" presStyleIdx="20" presStyleCnt="35"/>
      <dgm:spPr/>
    </dgm:pt>
    <dgm:pt modelId="{DF478ADE-A479-42BA-9087-86455CBE8B32}" type="pres">
      <dgm:prSet presAssocID="{F03DDD98-3764-452D-933A-C5E439722099}" presName="childtext" presStyleLbl="solidFgAcc1" presStyleIdx="2" presStyleCnt="5">
        <dgm:presLayoutVars>
          <dgm:chMax/>
          <dgm:chPref val="0"/>
          <dgm:bulletEnabled val="1"/>
        </dgm:presLayoutVars>
      </dgm:prSet>
      <dgm:spPr/>
    </dgm:pt>
    <dgm:pt modelId="{9C798CEA-D97E-4AA5-8EA1-F6305BA009CB}" type="pres">
      <dgm:prSet presAssocID="{B29D7688-3706-4387-A380-E13AF766B079}" presName="sibTrans" presStyleCnt="0"/>
      <dgm:spPr/>
    </dgm:pt>
    <dgm:pt modelId="{705CB227-7805-4970-B2D3-2F2E128D46B3}" type="pres">
      <dgm:prSet presAssocID="{5EBCF364-3EE9-4076-9F7E-8A1E30B0BB8F}" presName="parenttextcomposite" presStyleCnt="0"/>
      <dgm:spPr/>
    </dgm:pt>
    <dgm:pt modelId="{29C9BBB4-DC1F-4021-985B-93037AB11CEF}" type="pres">
      <dgm:prSet presAssocID="{5EBCF364-3EE9-4076-9F7E-8A1E30B0BB8F}" presName="parenttext" presStyleLbl="revTx" presStyleIdx="3" presStyleCnt="5">
        <dgm:presLayoutVars>
          <dgm:chMax/>
          <dgm:chPref val="2"/>
          <dgm:bulletEnabled val="1"/>
        </dgm:presLayoutVars>
      </dgm:prSet>
      <dgm:spPr/>
    </dgm:pt>
    <dgm:pt modelId="{DFC5A843-9152-458F-89E3-71407098E29C}" type="pres">
      <dgm:prSet presAssocID="{5EBCF364-3EE9-4076-9F7E-8A1E30B0BB8F}" presName="composite" presStyleCnt="0"/>
      <dgm:spPr/>
    </dgm:pt>
    <dgm:pt modelId="{1B2D124F-C977-462D-857D-B0778D87C5BE}" type="pres">
      <dgm:prSet presAssocID="{5EBCF364-3EE9-4076-9F7E-8A1E30B0BB8F}" presName="chevron1" presStyleLbl="alignNode1" presStyleIdx="21" presStyleCnt="35"/>
      <dgm:spPr/>
    </dgm:pt>
    <dgm:pt modelId="{699665E2-B2EF-4C3C-BDD0-FA129F666BFE}" type="pres">
      <dgm:prSet presAssocID="{5EBCF364-3EE9-4076-9F7E-8A1E30B0BB8F}" presName="chevron2" presStyleLbl="alignNode1" presStyleIdx="22" presStyleCnt="35"/>
      <dgm:spPr/>
    </dgm:pt>
    <dgm:pt modelId="{80894031-EF63-48A4-96F0-D17C8262DE92}" type="pres">
      <dgm:prSet presAssocID="{5EBCF364-3EE9-4076-9F7E-8A1E30B0BB8F}" presName="chevron3" presStyleLbl="alignNode1" presStyleIdx="23" presStyleCnt="35"/>
      <dgm:spPr/>
    </dgm:pt>
    <dgm:pt modelId="{7F7B9275-4C1A-4E42-A55C-5FEBAAFC3C76}" type="pres">
      <dgm:prSet presAssocID="{5EBCF364-3EE9-4076-9F7E-8A1E30B0BB8F}" presName="chevron4" presStyleLbl="alignNode1" presStyleIdx="24" presStyleCnt="35"/>
      <dgm:spPr/>
    </dgm:pt>
    <dgm:pt modelId="{B51D8394-CDF4-4CA6-9427-A8C9077364E6}" type="pres">
      <dgm:prSet presAssocID="{5EBCF364-3EE9-4076-9F7E-8A1E30B0BB8F}" presName="chevron5" presStyleLbl="alignNode1" presStyleIdx="25" presStyleCnt="35"/>
      <dgm:spPr/>
    </dgm:pt>
    <dgm:pt modelId="{85FEE2E1-1BA9-4BE6-8E71-A3236C42F036}" type="pres">
      <dgm:prSet presAssocID="{5EBCF364-3EE9-4076-9F7E-8A1E30B0BB8F}" presName="chevron6" presStyleLbl="alignNode1" presStyleIdx="26" presStyleCnt="35"/>
      <dgm:spPr/>
    </dgm:pt>
    <dgm:pt modelId="{518A94A7-9523-4C6E-98E7-00BB47FDDFA1}" type="pres">
      <dgm:prSet presAssocID="{5EBCF364-3EE9-4076-9F7E-8A1E30B0BB8F}" presName="chevron7" presStyleLbl="alignNode1" presStyleIdx="27" presStyleCnt="35"/>
      <dgm:spPr/>
    </dgm:pt>
    <dgm:pt modelId="{9A6DCA0C-547A-49D7-98D7-80921FAAAC81}" type="pres">
      <dgm:prSet presAssocID="{5EBCF364-3EE9-4076-9F7E-8A1E30B0BB8F}" presName="childtext" presStyleLbl="solidFgAcc1" presStyleIdx="3" presStyleCnt="5">
        <dgm:presLayoutVars>
          <dgm:chMax/>
          <dgm:chPref val="0"/>
          <dgm:bulletEnabled val="1"/>
        </dgm:presLayoutVars>
      </dgm:prSet>
      <dgm:spPr/>
    </dgm:pt>
    <dgm:pt modelId="{FFCB309A-0C55-4C6B-A099-3ECAAD910C2A}" type="pres">
      <dgm:prSet presAssocID="{22303610-F836-4515-BCEE-60349E6A129C}" presName="sibTrans" presStyleCnt="0"/>
      <dgm:spPr/>
    </dgm:pt>
    <dgm:pt modelId="{1429F9D5-6CE5-46BD-92D9-0EEC3A163DFB}" type="pres">
      <dgm:prSet presAssocID="{C1DD898C-8DFE-489C-BEF5-00063AC8EBA7}" presName="parenttextcomposite" presStyleCnt="0"/>
      <dgm:spPr/>
    </dgm:pt>
    <dgm:pt modelId="{6241E109-44AB-4CC4-8D78-4878375F7740}" type="pres">
      <dgm:prSet presAssocID="{C1DD898C-8DFE-489C-BEF5-00063AC8EBA7}" presName="parenttext" presStyleLbl="revTx" presStyleIdx="4" presStyleCnt="5">
        <dgm:presLayoutVars>
          <dgm:chMax/>
          <dgm:chPref val="2"/>
          <dgm:bulletEnabled val="1"/>
        </dgm:presLayoutVars>
      </dgm:prSet>
      <dgm:spPr/>
    </dgm:pt>
    <dgm:pt modelId="{40E13E58-9510-4DC2-9DE9-C956CE8EB61B}" type="pres">
      <dgm:prSet presAssocID="{C1DD898C-8DFE-489C-BEF5-00063AC8EBA7}" presName="composite" presStyleCnt="0"/>
      <dgm:spPr/>
    </dgm:pt>
    <dgm:pt modelId="{B4640E69-8D33-46FA-B232-21ED3994B0E9}" type="pres">
      <dgm:prSet presAssocID="{C1DD898C-8DFE-489C-BEF5-00063AC8EBA7}" presName="chevron1" presStyleLbl="alignNode1" presStyleIdx="28" presStyleCnt="35"/>
      <dgm:spPr/>
    </dgm:pt>
    <dgm:pt modelId="{C74EED16-8DC2-4A29-8125-F767CCBB7C18}" type="pres">
      <dgm:prSet presAssocID="{C1DD898C-8DFE-489C-BEF5-00063AC8EBA7}" presName="chevron2" presStyleLbl="alignNode1" presStyleIdx="29" presStyleCnt="35"/>
      <dgm:spPr/>
    </dgm:pt>
    <dgm:pt modelId="{C504908F-53F3-450C-8C73-A03A4A4BA10A}" type="pres">
      <dgm:prSet presAssocID="{C1DD898C-8DFE-489C-BEF5-00063AC8EBA7}" presName="chevron3" presStyleLbl="alignNode1" presStyleIdx="30" presStyleCnt="35"/>
      <dgm:spPr/>
    </dgm:pt>
    <dgm:pt modelId="{06F51CDA-EF9F-4224-AEB7-24DF56241877}" type="pres">
      <dgm:prSet presAssocID="{C1DD898C-8DFE-489C-BEF5-00063AC8EBA7}" presName="chevron4" presStyleLbl="alignNode1" presStyleIdx="31" presStyleCnt="35"/>
      <dgm:spPr/>
    </dgm:pt>
    <dgm:pt modelId="{3661D2B7-6CFA-43F3-9DC5-DA9C90EDD516}" type="pres">
      <dgm:prSet presAssocID="{C1DD898C-8DFE-489C-BEF5-00063AC8EBA7}" presName="chevron5" presStyleLbl="alignNode1" presStyleIdx="32" presStyleCnt="35"/>
      <dgm:spPr/>
    </dgm:pt>
    <dgm:pt modelId="{9B631463-1273-4999-BFB6-4ABD16912269}" type="pres">
      <dgm:prSet presAssocID="{C1DD898C-8DFE-489C-BEF5-00063AC8EBA7}" presName="chevron6" presStyleLbl="alignNode1" presStyleIdx="33" presStyleCnt="35"/>
      <dgm:spPr/>
    </dgm:pt>
    <dgm:pt modelId="{40D0333B-5538-4DA5-89A4-5B7DA36D5F49}" type="pres">
      <dgm:prSet presAssocID="{C1DD898C-8DFE-489C-BEF5-00063AC8EBA7}" presName="chevron7" presStyleLbl="alignNode1" presStyleIdx="34" presStyleCnt="35"/>
      <dgm:spPr/>
    </dgm:pt>
    <dgm:pt modelId="{3E669D94-CAE2-4765-881A-418B56E75E4E}" type="pres">
      <dgm:prSet presAssocID="{C1DD898C-8DFE-489C-BEF5-00063AC8EBA7}" presName="childtext" presStyleLbl="solidFgAcc1" presStyleIdx="4" presStyleCnt="5">
        <dgm:presLayoutVars>
          <dgm:chMax/>
          <dgm:chPref val="0"/>
          <dgm:bulletEnabled val="1"/>
        </dgm:presLayoutVars>
      </dgm:prSet>
      <dgm:spPr/>
    </dgm:pt>
  </dgm:ptLst>
  <dgm:cxnLst>
    <dgm:cxn modelId="{E0A0E000-43F2-4BE0-B634-143FCAF7BD25}" srcId="{5EBCF364-3EE9-4076-9F7E-8A1E30B0BB8F}" destId="{7FB52C61-683B-4149-8176-199DEA6183DC}" srcOrd="0" destOrd="0" parTransId="{925D958A-7F2D-4612-83EB-8A3395CEA864}" sibTransId="{B6127722-8D35-4F17-83D8-1978F0693910}"/>
    <dgm:cxn modelId="{22C7A204-2E99-4E42-A8B2-08158B65700E}" type="presOf" srcId="{6D62E47F-101F-4914-BD64-AB52FB402931}" destId="{577045F2-A494-4899-8B87-F40AB9B4296B}" srcOrd="0" destOrd="0" presId="urn:microsoft.com/office/officeart/2008/layout/VerticalAccentList"/>
    <dgm:cxn modelId="{9E089306-3197-45E7-8A35-290EF5BA03AC}" srcId="{C2025990-A22F-4B80-9C40-651DD353760B}" destId="{F03DDD98-3764-452D-933A-C5E439722099}" srcOrd="2" destOrd="0" parTransId="{90A8F767-B66D-4B20-9DF9-F6E81008BA9C}" sibTransId="{B29D7688-3706-4387-A380-E13AF766B079}"/>
    <dgm:cxn modelId="{8C66360A-BBBB-46ED-BB98-639386F3A9A3}" type="presOf" srcId="{F03DDD98-3764-452D-933A-C5E439722099}" destId="{E4C0EE92-5AAD-484B-96FE-3B4FC92587AC}" srcOrd="0" destOrd="0" presId="urn:microsoft.com/office/officeart/2008/layout/VerticalAccentList"/>
    <dgm:cxn modelId="{33A8590B-066E-4E8F-B09C-A1F7682C5875}" srcId="{C2025990-A22F-4B80-9C40-651DD353760B}" destId="{C1DD898C-8DFE-489C-BEF5-00063AC8EBA7}" srcOrd="4" destOrd="0" parTransId="{9D583B6F-2B24-431C-A7DC-4F8AACFD622F}" sibTransId="{875EEFD1-C947-4241-BBDE-65E98B0B7ECA}"/>
    <dgm:cxn modelId="{72C59A19-B83E-4199-8AE1-EB40C32DDAC2}" type="presOf" srcId="{94D97126-B416-4C5A-9637-639ECD14D75E}" destId="{9AEB6965-BCCC-4914-9452-7CA5E4B19B73}" srcOrd="0" destOrd="0" presId="urn:microsoft.com/office/officeart/2008/layout/VerticalAccentList"/>
    <dgm:cxn modelId="{529ECD24-3D84-42DA-A471-39148257E2D3}" srcId="{F03DDD98-3764-452D-933A-C5E439722099}" destId="{ABA8AC2D-5D0C-41D7-ABA6-7C3123C06CCA}" srcOrd="0" destOrd="0" parTransId="{B35D6870-2ADD-414F-B709-9DB8C5A13CFB}" sibTransId="{270628DC-5982-4B98-A5B7-98D431227455}"/>
    <dgm:cxn modelId="{287C3C42-D141-4A2C-925B-1A9C9F9809D8}" srcId="{94D97126-B416-4C5A-9637-639ECD14D75E}" destId="{133FFA96-A139-4BFD-B078-8246F87B7E07}" srcOrd="0" destOrd="0" parTransId="{4B4682C6-54F8-4BDB-9B97-68C4D1BC859C}" sibTransId="{3DEF7C09-795F-4238-93D9-5925DBE429E0}"/>
    <dgm:cxn modelId="{5EE0176C-23C6-4E75-A4C4-73F09193BCFE}" srcId="{C2025990-A22F-4B80-9C40-651DD353760B}" destId="{F394BCC5-7771-40A4-AE75-7C9937EA53E0}" srcOrd="1" destOrd="0" parTransId="{CCFAAC9B-9028-4AF7-8D3B-1D0EE826D334}" sibTransId="{32FA9980-1235-4649-8CA9-DFE76B83BD06}"/>
    <dgm:cxn modelId="{F65A6C4C-893D-4D89-902B-1A8E60B2554C}" srcId="{F394BCC5-7771-40A4-AE75-7C9937EA53E0}" destId="{6D62E47F-101F-4914-BD64-AB52FB402931}" srcOrd="0" destOrd="0" parTransId="{B9A51270-4CE7-4872-90FA-743BF756062E}" sibTransId="{39146DD0-DF62-4516-8DDA-89041A31C6F9}"/>
    <dgm:cxn modelId="{C0CF4770-EBAA-422E-B67D-C2032BC928D9}" type="presOf" srcId="{5EBCF364-3EE9-4076-9F7E-8A1E30B0BB8F}" destId="{29C9BBB4-DC1F-4021-985B-93037AB11CEF}" srcOrd="0" destOrd="0" presId="urn:microsoft.com/office/officeart/2008/layout/VerticalAccentList"/>
    <dgm:cxn modelId="{9FBA7D5A-FDC5-4FF6-AD5B-360992EB9451}" type="presOf" srcId="{C2025990-A22F-4B80-9C40-651DD353760B}" destId="{AED1B9AC-4BB0-4F15-A65C-1D1C6A73A20A}" srcOrd="0" destOrd="0" presId="urn:microsoft.com/office/officeart/2008/layout/VerticalAccentList"/>
    <dgm:cxn modelId="{2431677B-775F-4DEF-B472-6C21EE2A8A4D}" type="presOf" srcId="{F394BCC5-7771-40A4-AE75-7C9937EA53E0}" destId="{F9FE1E64-E8DA-4044-8DA4-804280673C6C}" srcOrd="0" destOrd="0" presId="urn:microsoft.com/office/officeart/2008/layout/VerticalAccentList"/>
    <dgm:cxn modelId="{898C218C-C361-40D5-BD04-C59F5683FDEA}" type="presOf" srcId="{7FB52C61-683B-4149-8176-199DEA6183DC}" destId="{9A6DCA0C-547A-49D7-98D7-80921FAAAC81}" srcOrd="0" destOrd="0" presId="urn:microsoft.com/office/officeart/2008/layout/VerticalAccentList"/>
    <dgm:cxn modelId="{4654A2A2-2C09-4127-BC10-8C33C50756A3}" type="presOf" srcId="{678A0FFE-424F-4B2B-B35F-DA8416F4A46A}" destId="{3E669D94-CAE2-4765-881A-418B56E75E4E}" srcOrd="0" destOrd="0" presId="urn:microsoft.com/office/officeart/2008/layout/VerticalAccentList"/>
    <dgm:cxn modelId="{7AA38FAA-AAAD-4002-836D-DE0DF7E86B33}" type="presOf" srcId="{C1DD898C-8DFE-489C-BEF5-00063AC8EBA7}" destId="{6241E109-44AB-4CC4-8D78-4878375F7740}" srcOrd="0" destOrd="0" presId="urn:microsoft.com/office/officeart/2008/layout/VerticalAccentList"/>
    <dgm:cxn modelId="{354C08C9-A4CF-49ED-AF64-BD175C59487F}" type="presOf" srcId="{ABA8AC2D-5D0C-41D7-ABA6-7C3123C06CCA}" destId="{DF478ADE-A479-42BA-9087-86455CBE8B32}" srcOrd="0" destOrd="0" presId="urn:microsoft.com/office/officeart/2008/layout/VerticalAccentList"/>
    <dgm:cxn modelId="{415047D1-056C-4999-8CCD-9800B8E13ECA}" srcId="{C1DD898C-8DFE-489C-BEF5-00063AC8EBA7}" destId="{678A0FFE-424F-4B2B-B35F-DA8416F4A46A}" srcOrd="0" destOrd="0" parTransId="{4A669A36-93F8-40E2-BED8-33262B4C9036}" sibTransId="{532B332A-E890-443F-9735-F44DD297F162}"/>
    <dgm:cxn modelId="{FD646BE5-789B-4E4F-B67B-BC302C398C01}" srcId="{C2025990-A22F-4B80-9C40-651DD353760B}" destId="{94D97126-B416-4C5A-9637-639ECD14D75E}" srcOrd="0" destOrd="0" parTransId="{137DD90A-D80E-4F17-8E0B-12E46D477A85}" sibTransId="{28FD14D8-E8F4-40E5-A579-62A93C645571}"/>
    <dgm:cxn modelId="{B5B3E0FA-9A3D-4C5A-9BC6-D9AA04FEACF6}" srcId="{C2025990-A22F-4B80-9C40-651DD353760B}" destId="{5EBCF364-3EE9-4076-9F7E-8A1E30B0BB8F}" srcOrd="3" destOrd="0" parTransId="{940D3A5C-B455-454B-87B4-BA13DF21712F}" sibTransId="{22303610-F836-4515-BCEE-60349E6A129C}"/>
    <dgm:cxn modelId="{63B4B8FF-025E-4AD9-AE14-060B76FA6CE2}" type="presOf" srcId="{133FFA96-A139-4BFD-B078-8246F87B7E07}" destId="{E3DEAEF8-DE9E-4147-9494-1B0AAFE3C2E5}" srcOrd="0" destOrd="0" presId="urn:microsoft.com/office/officeart/2008/layout/VerticalAccentList"/>
    <dgm:cxn modelId="{424BE834-34CD-43CD-A72F-FDACB25EF431}" type="presParOf" srcId="{AED1B9AC-4BB0-4F15-A65C-1D1C6A73A20A}" destId="{20D9C049-2735-41F6-909E-D5CE3A001182}" srcOrd="0" destOrd="0" presId="urn:microsoft.com/office/officeart/2008/layout/VerticalAccentList"/>
    <dgm:cxn modelId="{E887E278-964B-4C01-AD96-BE61190E812F}" type="presParOf" srcId="{20D9C049-2735-41F6-909E-D5CE3A001182}" destId="{9AEB6965-BCCC-4914-9452-7CA5E4B19B73}" srcOrd="0" destOrd="0" presId="urn:microsoft.com/office/officeart/2008/layout/VerticalAccentList"/>
    <dgm:cxn modelId="{F4AA7ECA-A759-45BF-9257-472F7315492D}" type="presParOf" srcId="{AED1B9AC-4BB0-4F15-A65C-1D1C6A73A20A}" destId="{98E23D51-0195-4631-A058-74D4FB003876}" srcOrd="1" destOrd="0" presId="urn:microsoft.com/office/officeart/2008/layout/VerticalAccentList"/>
    <dgm:cxn modelId="{EE3B3C25-7444-4B94-B151-80DE77B4BA98}" type="presParOf" srcId="{98E23D51-0195-4631-A058-74D4FB003876}" destId="{C7DBE6F7-F02A-4270-87D5-CE6E648427B5}" srcOrd="0" destOrd="0" presId="urn:microsoft.com/office/officeart/2008/layout/VerticalAccentList"/>
    <dgm:cxn modelId="{C4754968-E416-40E5-A5F6-7450E35061C5}" type="presParOf" srcId="{98E23D51-0195-4631-A058-74D4FB003876}" destId="{4A9DF8F7-EB96-481C-890E-67C83CE3AD82}" srcOrd="1" destOrd="0" presId="urn:microsoft.com/office/officeart/2008/layout/VerticalAccentList"/>
    <dgm:cxn modelId="{A2DDE77B-372C-491A-A488-2984E64DF3BD}" type="presParOf" srcId="{98E23D51-0195-4631-A058-74D4FB003876}" destId="{A9286D61-4C43-48E9-8591-AEB30FE83A3A}" srcOrd="2" destOrd="0" presId="urn:microsoft.com/office/officeart/2008/layout/VerticalAccentList"/>
    <dgm:cxn modelId="{1ECF644D-5C2B-41DF-BFBB-A2186668BBDF}" type="presParOf" srcId="{98E23D51-0195-4631-A058-74D4FB003876}" destId="{65243BFF-8208-45A7-ADCE-EAA2DCA2BF4A}" srcOrd="3" destOrd="0" presId="urn:microsoft.com/office/officeart/2008/layout/VerticalAccentList"/>
    <dgm:cxn modelId="{58376492-E1B4-490A-8935-E23D66F43130}" type="presParOf" srcId="{98E23D51-0195-4631-A058-74D4FB003876}" destId="{C4D7C4B9-1147-495B-8AAC-95598FAF2E92}" srcOrd="4" destOrd="0" presId="urn:microsoft.com/office/officeart/2008/layout/VerticalAccentList"/>
    <dgm:cxn modelId="{3C4080FE-2C4C-4F3D-9149-369175979FE6}" type="presParOf" srcId="{98E23D51-0195-4631-A058-74D4FB003876}" destId="{CC53638E-0B61-4A21-8CCB-4D21A8F6E42F}" srcOrd="5" destOrd="0" presId="urn:microsoft.com/office/officeart/2008/layout/VerticalAccentList"/>
    <dgm:cxn modelId="{AF6D7D43-C1E9-4AD9-997D-9A580CD3E4DC}" type="presParOf" srcId="{98E23D51-0195-4631-A058-74D4FB003876}" destId="{3FD259EE-2D3F-4A8F-9167-824484B65EC0}" srcOrd="6" destOrd="0" presId="urn:microsoft.com/office/officeart/2008/layout/VerticalAccentList"/>
    <dgm:cxn modelId="{5C63A3FA-E10D-44A1-B55C-807292F75BC2}" type="presParOf" srcId="{98E23D51-0195-4631-A058-74D4FB003876}" destId="{E3DEAEF8-DE9E-4147-9494-1B0AAFE3C2E5}" srcOrd="7" destOrd="0" presId="urn:microsoft.com/office/officeart/2008/layout/VerticalAccentList"/>
    <dgm:cxn modelId="{CDA0E5D8-5B46-4A75-BDD0-690DC632D00B}" type="presParOf" srcId="{AED1B9AC-4BB0-4F15-A65C-1D1C6A73A20A}" destId="{78D8B2D6-F944-4239-A6C9-44AC05123B86}" srcOrd="2" destOrd="0" presId="urn:microsoft.com/office/officeart/2008/layout/VerticalAccentList"/>
    <dgm:cxn modelId="{F28C7D5D-CD66-42BB-BF72-8F7F799F66A7}" type="presParOf" srcId="{AED1B9AC-4BB0-4F15-A65C-1D1C6A73A20A}" destId="{0FAF435E-31C1-4E5E-A43B-CF9A205753D5}" srcOrd="3" destOrd="0" presId="urn:microsoft.com/office/officeart/2008/layout/VerticalAccentList"/>
    <dgm:cxn modelId="{7B8ABFED-08F7-45E7-916D-55435FED104F}" type="presParOf" srcId="{0FAF435E-31C1-4E5E-A43B-CF9A205753D5}" destId="{F9FE1E64-E8DA-4044-8DA4-804280673C6C}" srcOrd="0" destOrd="0" presId="urn:microsoft.com/office/officeart/2008/layout/VerticalAccentList"/>
    <dgm:cxn modelId="{FF9CF820-A6A8-4D05-BA1B-B898A5E171C5}" type="presParOf" srcId="{AED1B9AC-4BB0-4F15-A65C-1D1C6A73A20A}" destId="{DFA6A6F7-CE7D-42C2-84FE-411AB74C90D7}" srcOrd="4" destOrd="0" presId="urn:microsoft.com/office/officeart/2008/layout/VerticalAccentList"/>
    <dgm:cxn modelId="{E761DBDA-B69A-4DAF-B895-D39CA7EC7689}" type="presParOf" srcId="{DFA6A6F7-CE7D-42C2-84FE-411AB74C90D7}" destId="{8A60326D-FE2C-4DE5-951B-EC5F89C6150E}" srcOrd="0" destOrd="0" presId="urn:microsoft.com/office/officeart/2008/layout/VerticalAccentList"/>
    <dgm:cxn modelId="{B316523E-4131-4EA4-A890-CDA1EF9566FE}" type="presParOf" srcId="{DFA6A6F7-CE7D-42C2-84FE-411AB74C90D7}" destId="{CFBD1D8A-5A10-4D64-A26A-9998575C48BF}" srcOrd="1" destOrd="0" presId="urn:microsoft.com/office/officeart/2008/layout/VerticalAccentList"/>
    <dgm:cxn modelId="{206AB15B-BA9D-495F-8919-F796FB8C614D}" type="presParOf" srcId="{DFA6A6F7-CE7D-42C2-84FE-411AB74C90D7}" destId="{27CFB325-158C-42AC-B29D-86A587D178C8}" srcOrd="2" destOrd="0" presId="urn:microsoft.com/office/officeart/2008/layout/VerticalAccentList"/>
    <dgm:cxn modelId="{ECA06D11-2A27-4339-934B-4A195A765F63}" type="presParOf" srcId="{DFA6A6F7-CE7D-42C2-84FE-411AB74C90D7}" destId="{953EA7D4-3120-40D7-A08F-0DDBB898BDF4}" srcOrd="3" destOrd="0" presId="urn:microsoft.com/office/officeart/2008/layout/VerticalAccentList"/>
    <dgm:cxn modelId="{E3719811-04D7-4E52-96DE-9169335DE6D7}" type="presParOf" srcId="{DFA6A6F7-CE7D-42C2-84FE-411AB74C90D7}" destId="{5BE89A75-B447-456D-8918-7CB35A1F6BCC}" srcOrd="4" destOrd="0" presId="urn:microsoft.com/office/officeart/2008/layout/VerticalAccentList"/>
    <dgm:cxn modelId="{BE434A26-2154-449D-94CE-7844F1351AB8}" type="presParOf" srcId="{DFA6A6F7-CE7D-42C2-84FE-411AB74C90D7}" destId="{03A335F7-99BB-444D-A513-A403EFE9DA45}" srcOrd="5" destOrd="0" presId="urn:microsoft.com/office/officeart/2008/layout/VerticalAccentList"/>
    <dgm:cxn modelId="{CA2FA85E-340D-4183-B31B-6BA8E5F5E76F}" type="presParOf" srcId="{DFA6A6F7-CE7D-42C2-84FE-411AB74C90D7}" destId="{C231F9F5-4BC2-4055-B396-EDE2CECCE4E7}" srcOrd="6" destOrd="0" presId="urn:microsoft.com/office/officeart/2008/layout/VerticalAccentList"/>
    <dgm:cxn modelId="{17686FD4-7FDC-4E3D-A9FD-9216A8F3FB0D}" type="presParOf" srcId="{DFA6A6F7-CE7D-42C2-84FE-411AB74C90D7}" destId="{577045F2-A494-4899-8B87-F40AB9B4296B}" srcOrd="7" destOrd="0" presId="urn:microsoft.com/office/officeart/2008/layout/VerticalAccentList"/>
    <dgm:cxn modelId="{BA0C5BAC-EBF1-48AF-8B1B-534EFB76576C}" type="presParOf" srcId="{AED1B9AC-4BB0-4F15-A65C-1D1C6A73A20A}" destId="{AFAEB3E7-9834-4045-A5A9-C1FE398F182F}" srcOrd="5" destOrd="0" presId="urn:microsoft.com/office/officeart/2008/layout/VerticalAccentList"/>
    <dgm:cxn modelId="{7042646F-DEA7-4731-8891-0B7CCB543748}" type="presParOf" srcId="{AED1B9AC-4BB0-4F15-A65C-1D1C6A73A20A}" destId="{23EA0AAA-36DF-468A-939B-825DFA331679}" srcOrd="6" destOrd="0" presId="urn:microsoft.com/office/officeart/2008/layout/VerticalAccentList"/>
    <dgm:cxn modelId="{A9D2198D-D812-4E36-8ED1-E27D0DE12083}" type="presParOf" srcId="{23EA0AAA-36DF-468A-939B-825DFA331679}" destId="{E4C0EE92-5AAD-484B-96FE-3B4FC92587AC}" srcOrd="0" destOrd="0" presId="urn:microsoft.com/office/officeart/2008/layout/VerticalAccentList"/>
    <dgm:cxn modelId="{157A354F-6D62-4C77-8B0F-D6652F316C8D}" type="presParOf" srcId="{AED1B9AC-4BB0-4F15-A65C-1D1C6A73A20A}" destId="{05CB8570-85B8-47A4-8515-CEB9D92859D5}" srcOrd="7" destOrd="0" presId="urn:microsoft.com/office/officeart/2008/layout/VerticalAccentList"/>
    <dgm:cxn modelId="{03C969D1-4F52-4B76-9622-98B40AE0E27E}" type="presParOf" srcId="{05CB8570-85B8-47A4-8515-CEB9D92859D5}" destId="{7ECECC1E-58AE-49FE-B4D0-843B5D206258}" srcOrd="0" destOrd="0" presId="urn:microsoft.com/office/officeart/2008/layout/VerticalAccentList"/>
    <dgm:cxn modelId="{BDE1AB1A-929C-4CB3-9DB3-469370C446AA}" type="presParOf" srcId="{05CB8570-85B8-47A4-8515-CEB9D92859D5}" destId="{75D76FAC-F583-4835-A57E-CEAC14499DF9}" srcOrd="1" destOrd="0" presId="urn:microsoft.com/office/officeart/2008/layout/VerticalAccentList"/>
    <dgm:cxn modelId="{7CE9CDBD-7442-43A1-A03B-1D579B97629C}" type="presParOf" srcId="{05CB8570-85B8-47A4-8515-CEB9D92859D5}" destId="{BAE748AB-E634-4AEB-A22A-DCEBB8F9F0F8}" srcOrd="2" destOrd="0" presId="urn:microsoft.com/office/officeart/2008/layout/VerticalAccentList"/>
    <dgm:cxn modelId="{06944CB0-C947-4D5D-992D-3AE7501BDB67}" type="presParOf" srcId="{05CB8570-85B8-47A4-8515-CEB9D92859D5}" destId="{74D4BA85-589F-4BC1-8EA2-AD9576813E30}" srcOrd="3" destOrd="0" presId="urn:microsoft.com/office/officeart/2008/layout/VerticalAccentList"/>
    <dgm:cxn modelId="{CA272F14-4B95-4E42-968B-95A183F951FD}" type="presParOf" srcId="{05CB8570-85B8-47A4-8515-CEB9D92859D5}" destId="{0B1FFF07-C9A6-4396-87CA-B2B382D8D604}" srcOrd="4" destOrd="0" presId="urn:microsoft.com/office/officeart/2008/layout/VerticalAccentList"/>
    <dgm:cxn modelId="{375FE2D8-D41D-4093-B193-DD7B8C466E37}" type="presParOf" srcId="{05CB8570-85B8-47A4-8515-CEB9D92859D5}" destId="{A4339B4E-A303-4E60-955C-983C61AE4CD5}" srcOrd="5" destOrd="0" presId="urn:microsoft.com/office/officeart/2008/layout/VerticalAccentList"/>
    <dgm:cxn modelId="{C3E01585-AEDB-45BE-9351-17AC74EACBC7}" type="presParOf" srcId="{05CB8570-85B8-47A4-8515-CEB9D92859D5}" destId="{951528AB-175B-4266-B35B-66B148D2ADC7}" srcOrd="6" destOrd="0" presId="urn:microsoft.com/office/officeart/2008/layout/VerticalAccentList"/>
    <dgm:cxn modelId="{F801BB47-BFD4-4411-A17F-E01B3A7576B5}" type="presParOf" srcId="{05CB8570-85B8-47A4-8515-CEB9D92859D5}" destId="{DF478ADE-A479-42BA-9087-86455CBE8B32}" srcOrd="7" destOrd="0" presId="urn:microsoft.com/office/officeart/2008/layout/VerticalAccentList"/>
    <dgm:cxn modelId="{B047F783-5502-4EB4-B1B5-B2DE6B81A487}" type="presParOf" srcId="{AED1B9AC-4BB0-4F15-A65C-1D1C6A73A20A}" destId="{9C798CEA-D97E-4AA5-8EA1-F6305BA009CB}" srcOrd="8" destOrd="0" presId="urn:microsoft.com/office/officeart/2008/layout/VerticalAccentList"/>
    <dgm:cxn modelId="{4E606DF8-846D-405A-BC4F-C281EB2952B8}" type="presParOf" srcId="{AED1B9AC-4BB0-4F15-A65C-1D1C6A73A20A}" destId="{705CB227-7805-4970-B2D3-2F2E128D46B3}" srcOrd="9" destOrd="0" presId="urn:microsoft.com/office/officeart/2008/layout/VerticalAccentList"/>
    <dgm:cxn modelId="{B7510710-50FC-49B0-9849-62E2BCF7A2D6}" type="presParOf" srcId="{705CB227-7805-4970-B2D3-2F2E128D46B3}" destId="{29C9BBB4-DC1F-4021-985B-93037AB11CEF}" srcOrd="0" destOrd="0" presId="urn:microsoft.com/office/officeart/2008/layout/VerticalAccentList"/>
    <dgm:cxn modelId="{219938FF-B222-446A-A5CE-2791127FB58B}" type="presParOf" srcId="{AED1B9AC-4BB0-4F15-A65C-1D1C6A73A20A}" destId="{DFC5A843-9152-458F-89E3-71407098E29C}" srcOrd="10" destOrd="0" presId="urn:microsoft.com/office/officeart/2008/layout/VerticalAccentList"/>
    <dgm:cxn modelId="{CBF74E1A-C9A3-4974-98BC-C0E37E87437D}" type="presParOf" srcId="{DFC5A843-9152-458F-89E3-71407098E29C}" destId="{1B2D124F-C977-462D-857D-B0778D87C5BE}" srcOrd="0" destOrd="0" presId="urn:microsoft.com/office/officeart/2008/layout/VerticalAccentList"/>
    <dgm:cxn modelId="{F6F7E415-3B4C-4799-A081-06BD65357F90}" type="presParOf" srcId="{DFC5A843-9152-458F-89E3-71407098E29C}" destId="{699665E2-B2EF-4C3C-BDD0-FA129F666BFE}" srcOrd="1" destOrd="0" presId="urn:microsoft.com/office/officeart/2008/layout/VerticalAccentList"/>
    <dgm:cxn modelId="{AE68C9D0-E579-4CBE-97CD-55CDD1E67D62}" type="presParOf" srcId="{DFC5A843-9152-458F-89E3-71407098E29C}" destId="{80894031-EF63-48A4-96F0-D17C8262DE92}" srcOrd="2" destOrd="0" presId="urn:microsoft.com/office/officeart/2008/layout/VerticalAccentList"/>
    <dgm:cxn modelId="{11A66623-E97C-4981-8215-2A9C4BAA41F0}" type="presParOf" srcId="{DFC5A843-9152-458F-89E3-71407098E29C}" destId="{7F7B9275-4C1A-4E42-A55C-5FEBAAFC3C76}" srcOrd="3" destOrd="0" presId="urn:microsoft.com/office/officeart/2008/layout/VerticalAccentList"/>
    <dgm:cxn modelId="{483701F2-0269-499C-821C-A5FB37191635}" type="presParOf" srcId="{DFC5A843-9152-458F-89E3-71407098E29C}" destId="{B51D8394-CDF4-4CA6-9427-A8C9077364E6}" srcOrd="4" destOrd="0" presId="urn:microsoft.com/office/officeart/2008/layout/VerticalAccentList"/>
    <dgm:cxn modelId="{EAA877AF-62B0-4EBD-B727-D6C124F1B3FC}" type="presParOf" srcId="{DFC5A843-9152-458F-89E3-71407098E29C}" destId="{85FEE2E1-1BA9-4BE6-8E71-A3236C42F036}" srcOrd="5" destOrd="0" presId="urn:microsoft.com/office/officeart/2008/layout/VerticalAccentList"/>
    <dgm:cxn modelId="{87F0E959-F084-43CE-BEA9-6E823BBF98D9}" type="presParOf" srcId="{DFC5A843-9152-458F-89E3-71407098E29C}" destId="{518A94A7-9523-4C6E-98E7-00BB47FDDFA1}" srcOrd="6" destOrd="0" presId="urn:microsoft.com/office/officeart/2008/layout/VerticalAccentList"/>
    <dgm:cxn modelId="{19AAB3C3-2A8E-469F-9CF7-DD30719C610F}" type="presParOf" srcId="{DFC5A843-9152-458F-89E3-71407098E29C}" destId="{9A6DCA0C-547A-49D7-98D7-80921FAAAC81}" srcOrd="7" destOrd="0" presId="urn:microsoft.com/office/officeart/2008/layout/VerticalAccentList"/>
    <dgm:cxn modelId="{0544F4B4-AF4A-4964-AD2D-B848F186F99E}" type="presParOf" srcId="{AED1B9AC-4BB0-4F15-A65C-1D1C6A73A20A}" destId="{FFCB309A-0C55-4C6B-A099-3ECAAD910C2A}" srcOrd="11" destOrd="0" presId="urn:microsoft.com/office/officeart/2008/layout/VerticalAccentList"/>
    <dgm:cxn modelId="{FE67BC6F-D2D3-41E6-9327-17B9B3B145FB}" type="presParOf" srcId="{AED1B9AC-4BB0-4F15-A65C-1D1C6A73A20A}" destId="{1429F9D5-6CE5-46BD-92D9-0EEC3A163DFB}" srcOrd="12" destOrd="0" presId="urn:microsoft.com/office/officeart/2008/layout/VerticalAccentList"/>
    <dgm:cxn modelId="{3E57FBCF-E6CC-4A28-BCE0-64DF27C35D11}" type="presParOf" srcId="{1429F9D5-6CE5-46BD-92D9-0EEC3A163DFB}" destId="{6241E109-44AB-4CC4-8D78-4878375F7740}" srcOrd="0" destOrd="0" presId="urn:microsoft.com/office/officeart/2008/layout/VerticalAccentList"/>
    <dgm:cxn modelId="{AF151229-7502-45B2-923B-BA4F47BE9DCC}" type="presParOf" srcId="{AED1B9AC-4BB0-4F15-A65C-1D1C6A73A20A}" destId="{40E13E58-9510-4DC2-9DE9-C956CE8EB61B}" srcOrd="13" destOrd="0" presId="urn:microsoft.com/office/officeart/2008/layout/VerticalAccentList"/>
    <dgm:cxn modelId="{3F280022-45B0-492E-AF94-3C7D325C9F0E}" type="presParOf" srcId="{40E13E58-9510-4DC2-9DE9-C956CE8EB61B}" destId="{B4640E69-8D33-46FA-B232-21ED3994B0E9}" srcOrd="0" destOrd="0" presId="urn:microsoft.com/office/officeart/2008/layout/VerticalAccentList"/>
    <dgm:cxn modelId="{C79CAFD4-903D-4494-942E-E0DAC1C55BEE}" type="presParOf" srcId="{40E13E58-9510-4DC2-9DE9-C956CE8EB61B}" destId="{C74EED16-8DC2-4A29-8125-F767CCBB7C18}" srcOrd="1" destOrd="0" presId="urn:microsoft.com/office/officeart/2008/layout/VerticalAccentList"/>
    <dgm:cxn modelId="{BDF30CDF-DD6B-47B2-ACE5-19310BFCF2C8}" type="presParOf" srcId="{40E13E58-9510-4DC2-9DE9-C956CE8EB61B}" destId="{C504908F-53F3-450C-8C73-A03A4A4BA10A}" srcOrd="2" destOrd="0" presId="urn:microsoft.com/office/officeart/2008/layout/VerticalAccentList"/>
    <dgm:cxn modelId="{FB5EE4F3-F5D8-46CE-8921-9E3E1048EEDC}" type="presParOf" srcId="{40E13E58-9510-4DC2-9DE9-C956CE8EB61B}" destId="{06F51CDA-EF9F-4224-AEB7-24DF56241877}" srcOrd="3" destOrd="0" presId="urn:microsoft.com/office/officeart/2008/layout/VerticalAccentList"/>
    <dgm:cxn modelId="{48FECFE6-0BB3-4F58-B19D-2433CD371707}" type="presParOf" srcId="{40E13E58-9510-4DC2-9DE9-C956CE8EB61B}" destId="{3661D2B7-6CFA-43F3-9DC5-DA9C90EDD516}" srcOrd="4" destOrd="0" presId="urn:microsoft.com/office/officeart/2008/layout/VerticalAccentList"/>
    <dgm:cxn modelId="{66366EA1-D87C-42DD-BB2B-703D0D93E279}" type="presParOf" srcId="{40E13E58-9510-4DC2-9DE9-C956CE8EB61B}" destId="{9B631463-1273-4999-BFB6-4ABD16912269}" srcOrd="5" destOrd="0" presId="urn:microsoft.com/office/officeart/2008/layout/VerticalAccentList"/>
    <dgm:cxn modelId="{389F7321-183C-4A13-BD5A-99D11178E849}" type="presParOf" srcId="{40E13E58-9510-4DC2-9DE9-C956CE8EB61B}" destId="{40D0333B-5538-4DA5-89A4-5B7DA36D5F49}" srcOrd="6" destOrd="0" presId="urn:microsoft.com/office/officeart/2008/layout/VerticalAccentList"/>
    <dgm:cxn modelId="{5A994C23-43FF-416D-BB6C-92B838B417DE}" type="presParOf" srcId="{40E13E58-9510-4DC2-9DE9-C956CE8EB61B}" destId="{3E669D94-CAE2-4765-881A-418B56E75E4E}" srcOrd="7" destOrd="0" presId="urn:microsoft.com/office/officeart/2008/layout/VerticalAccen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9B333C0-9AF3-46DC-9121-43285C9D73DE}" type="doc">
      <dgm:prSet loTypeId="urn:microsoft.com/office/officeart/2005/8/layout/funne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DDD348F8-2E26-4D8E-97F8-F3BD7905F5E0}">
      <dgm:prSet phldrT="[Text]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IN" b="1" dirty="0">
              <a:solidFill>
                <a:srgbClr val="FF0000"/>
              </a:solidFill>
              <a:latin typeface="Arial Black" panose="020B0A04020102020204" pitchFamily="34" charset="0"/>
            </a:rPr>
            <a:t>Limitation OF Boolean Algebra and Expressions</a:t>
          </a:r>
        </a:p>
      </dgm:t>
    </dgm:pt>
    <dgm:pt modelId="{E03E5524-F0F3-4552-934B-51D68C7CA6EC}" type="sibTrans" cxnId="{CC03DBE8-2E3A-499E-B0AF-E350AAFD77CF}">
      <dgm:prSet/>
      <dgm:spPr/>
      <dgm:t>
        <a:bodyPr/>
        <a:lstStyle/>
        <a:p>
          <a:endParaRPr lang="en-IN"/>
        </a:p>
      </dgm:t>
    </dgm:pt>
    <dgm:pt modelId="{25D45FC0-5A95-41F4-AB8E-9DE4AB905679}" type="parTrans" cxnId="{CC03DBE8-2E3A-499E-B0AF-E350AAFD77CF}">
      <dgm:prSet/>
      <dgm:spPr/>
      <dgm:t>
        <a:bodyPr/>
        <a:lstStyle/>
        <a:p>
          <a:endParaRPr lang="en-IN"/>
        </a:p>
      </dgm:t>
    </dgm:pt>
    <dgm:pt modelId="{2EDA2448-289C-4892-AA14-47EF9962DD7B}">
      <dgm:prSet phldrT="[Text]"/>
      <dgm:spPr/>
      <dgm:t>
        <a:bodyPr/>
        <a:lstStyle/>
        <a:p>
          <a:r>
            <a:rPr lang="en-US" b="1" dirty="0"/>
            <a:t>1. Lack of Representation for Negative Values</a:t>
          </a:r>
        </a:p>
        <a:p>
          <a:r>
            <a:rPr lang="en-US" b="1" dirty="0"/>
            <a:t>2.</a:t>
          </a:r>
          <a:r>
            <a:rPr lang="en-IN" b="1" dirty="0"/>
            <a:t> Limited to Binary States</a:t>
          </a:r>
        </a:p>
        <a:p>
          <a:r>
            <a:rPr lang="en-IN" b="1" dirty="0"/>
            <a:t>3. Complexity in Simplification</a:t>
          </a:r>
        </a:p>
        <a:p>
          <a:r>
            <a:rPr lang="en-US" b="1" dirty="0"/>
            <a:t>4. Lack of Direct Representation for Arithmetic Operations</a:t>
          </a:r>
        </a:p>
        <a:p>
          <a:r>
            <a:rPr lang="en-US" b="1" dirty="0"/>
            <a:t>5. Handling of Multiple Inputs and Outputs</a:t>
          </a:r>
        </a:p>
        <a:p>
          <a:r>
            <a:rPr lang="en-US" b="1" dirty="0"/>
            <a:t>6. </a:t>
          </a:r>
          <a:r>
            <a:rPr lang="en-IN" b="1" dirty="0"/>
            <a:t>No Support for Continuous Data</a:t>
          </a:r>
          <a:endParaRPr lang="en-US" b="1" dirty="0"/>
        </a:p>
      </dgm:t>
    </dgm:pt>
    <dgm:pt modelId="{322255D3-D1B2-4369-B761-A566C02C1E4D}" type="sibTrans" cxnId="{4978742B-F4E0-4625-86C9-C9519F10439F}">
      <dgm:prSet/>
      <dgm:spPr/>
      <dgm:t>
        <a:bodyPr/>
        <a:lstStyle/>
        <a:p>
          <a:endParaRPr lang="en-IN"/>
        </a:p>
      </dgm:t>
    </dgm:pt>
    <dgm:pt modelId="{41F62728-0B33-456D-B1D3-A4C6F3F8C1C3}" type="parTrans" cxnId="{4978742B-F4E0-4625-86C9-C9519F10439F}">
      <dgm:prSet/>
      <dgm:spPr/>
      <dgm:t>
        <a:bodyPr/>
        <a:lstStyle/>
        <a:p>
          <a:endParaRPr lang="en-IN"/>
        </a:p>
      </dgm:t>
    </dgm:pt>
    <dgm:pt modelId="{2FC2297F-33B3-4E2E-BB77-421F3BF8CAB8}" type="pres">
      <dgm:prSet presAssocID="{D9B333C0-9AF3-46DC-9121-43285C9D73DE}" presName="Name0" presStyleCnt="0">
        <dgm:presLayoutVars>
          <dgm:chMax val="4"/>
          <dgm:resizeHandles val="exact"/>
        </dgm:presLayoutVars>
      </dgm:prSet>
      <dgm:spPr/>
    </dgm:pt>
    <dgm:pt modelId="{6F2126B6-6C49-46F8-9CDE-9B0CE547DFF5}" type="pres">
      <dgm:prSet presAssocID="{D9B333C0-9AF3-46DC-9121-43285C9D73DE}" presName="ellipse" presStyleLbl="trBgShp" presStyleIdx="0" presStyleCnt="1" custScaleY="228125" custLinFactNeighborX="-57911"/>
      <dgm:spPr/>
    </dgm:pt>
    <dgm:pt modelId="{593F4483-3E3A-40BC-9E4F-9B7B06B914A6}" type="pres">
      <dgm:prSet presAssocID="{D9B333C0-9AF3-46DC-9121-43285C9D73DE}" presName="arrow1" presStyleLbl="fgShp" presStyleIdx="0" presStyleCnt="1" custAng="16200000" custLinFactY="-300000" custLinFactNeighborX="8129" custLinFactNeighborY="-353226"/>
      <dgm:spPr/>
    </dgm:pt>
    <dgm:pt modelId="{77C3B70B-6935-4293-9229-8CF23AF1A59A}" type="pres">
      <dgm:prSet presAssocID="{D9B333C0-9AF3-46DC-9121-43285C9D73DE}" presName="rectangle" presStyleLbl="revTx" presStyleIdx="0" presStyleCnt="1" custScaleX="85805" custScaleY="238972" custLinFactY="-200000" custLinFactNeighborX="49959" custLinFactNeighborY="-201258">
        <dgm:presLayoutVars>
          <dgm:bulletEnabled val="1"/>
        </dgm:presLayoutVars>
      </dgm:prSet>
      <dgm:spPr/>
    </dgm:pt>
    <dgm:pt modelId="{A38D2798-E6E7-4915-B9C7-1BFE4DB0A09D}" type="pres">
      <dgm:prSet presAssocID="{2EDA2448-289C-4892-AA14-47EF9962DD7B}" presName="item1" presStyleLbl="node1" presStyleIdx="0" presStyleCnt="1" custScaleX="95853" custScaleY="85158" custLinFactNeighborX="-94792" custLinFactNeighborY="-35272">
        <dgm:presLayoutVars>
          <dgm:bulletEnabled val="1"/>
        </dgm:presLayoutVars>
      </dgm:prSet>
      <dgm:spPr/>
    </dgm:pt>
    <dgm:pt modelId="{F6CC3FC2-CA55-4BD8-9B7D-1AAAF723310B}" type="pres">
      <dgm:prSet presAssocID="{D9B333C0-9AF3-46DC-9121-43285C9D73DE}" presName="funnel" presStyleLbl="trAlignAcc1" presStyleIdx="0" presStyleCnt="1" custScaleY="136616" custLinFactNeighborX="-55162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</dgm:pt>
  </dgm:ptLst>
  <dgm:cxnLst>
    <dgm:cxn modelId="{60719B05-609A-4CBE-9E02-E83D30EBD5CE}" type="presOf" srcId="{DDD348F8-2E26-4D8E-97F8-F3BD7905F5E0}" destId="{A38D2798-E6E7-4915-B9C7-1BFE4DB0A09D}" srcOrd="0" destOrd="0" presId="urn:microsoft.com/office/officeart/2005/8/layout/funnel1"/>
    <dgm:cxn modelId="{4978742B-F4E0-4625-86C9-C9519F10439F}" srcId="{D9B333C0-9AF3-46DC-9121-43285C9D73DE}" destId="{2EDA2448-289C-4892-AA14-47EF9962DD7B}" srcOrd="1" destOrd="0" parTransId="{41F62728-0B33-456D-B1D3-A4C6F3F8C1C3}" sibTransId="{322255D3-D1B2-4369-B761-A566C02C1E4D}"/>
    <dgm:cxn modelId="{3D5B5B52-9CE2-440B-A153-EE1548AA9E76}" type="presOf" srcId="{D9B333C0-9AF3-46DC-9121-43285C9D73DE}" destId="{2FC2297F-33B3-4E2E-BB77-421F3BF8CAB8}" srcOrd="0" destOrd="0" presId="urn:microsoft.com/office/officeart/2005/8/layout/funnel1"/>
    <dgm:cxn modelId="{CC03DBE8-2E3A-499E-B0AF-E350AAFD77CF}" srcId="{D9B333C0-9AF3-46DC-9121-43285C9D73DE}" destId="{DDD348F8-2E26-4D8E-97F8-F3BD7905F5E0}" srcOrd="0" destOrd="0" parTransId="{25D45FC0-5A95-41F4-AB8E-9DE4AB905679}" sibTransId="{E03E5524-F0F3-4552-934B-51D68C7CA6EC}"/>
    <dgm:cxn modelId="{DA736FF7-94A7-4D55-8932-0D6BE7E86E0E}" type="presOf" srcId="{2EDA2448-289C-4892-AA14-47EF9962DD7B}" destId="{77C3B70B-6935-4293-9229-8CF23AF1A59A}" srcOrd="0" destOrd="0" presId="urn:microsoft.com/office/officeart/2005/8/layout/funnel1"/>
    <dgm:cxn modelId="{2FCE9423-6245-40F3-898D-00ABA480E6FE}" type="presParOf" srcId="{2FC2297F-33B3-4E2E-BB77-421F3BF8CAB8}" destId="{6F2126B6-6C49-46F8-9CDE-9B0CE547DFF5}" srcOrd="0" destOrd="0" presId="urn:microsoft.com/office/officeart/2005/8/layout/funnel1"/>
    <dgm:cxn modelId="{B2B61916-3043-4649-B82E-02DB404C2CEF}" type="presParOf" srcId="{2FC2297F-33B3-4E2E-BB77-421F3BF8CAB8}" destId="{593F4483-3E3A-40BC-9E4F-9B7B06B914A6}" srcOrd="1" destOrd="0" presId="urn:microsoft.com/office/officeart/2005/8/layout/funnel1"/>
    <dgm:cxn modelId="{ACED4BED-96F5-4393-853C-64D399A0F9C1}" type="presParOf" srcId="{2FC2297F-33B3-4E2E-BB77-421F3BF8CAB8}" destId="{77C3B70B-6935-4293-9229-8CF23AF1A59A}" srcOrd="2" destOrd="0" presId="urn:microsoft.com/office/officeart/2005/8/layout/funnel1"/>
    <dgm:cxn modelId="{B461679A-EE98-4137-A81A-95B953F8E62F}" type="presParOf" srcId="{2FC2297F-33B3-4E2E-BB77-421F3BF8CAB8}" destId="{A38D2798-E6E7-4915-B9C7-1BFE4DB0A09D}" srcOrd="3" destOrd="0" presId="urn:microsoft.com/office/officeart/2005/8/layout/funnel1"/>
    <dgm:cxn modelId="{5A96BAA8-569E-4C44-985C-8A51F64F7E96}" type="presParOf" srcId="{2FC2297F-33B3-4E2E-BB77-421F3BF8CAB8}" destId="{F6CC3FC2-CA55-4BD8-9B7D-1AAAF723310B}" srcOrd="4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E6E5996-4944-4853-9CA8-596791A00071}">
      <dsp:nvSpPr>
        <dsp:cNvPr id="0" name=""/>
        <dsp:cNvSpPr/>
      </dsp:nvSpPr>
      <dsp:spPr>
        <a:xfrm>
          <a:off x="0" y="474998"/>
          <a:ext cx="5381523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D9134575-4018-441B-B0C9-0C8B5CF1DF35}">
      <dsp:nvSpPr>
        <dsp:cNvPr id="0" name=""/>
        <dsp:cNvSpPr/>
      </dsp:nvSpPr>
      <dsp:spPr>
        <a:xfrm>
          <a:off x="296933" y="39944"/>
          <a:ext cx="3767066" cy="5608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2386" tIns="0" rIns="142386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900" b="1" kern="1200" dirty="0"/>
            <a:t>Signal Processing</a:t>
          </a:r>
          <a:endParaRPr lang="en-IN" sz="1900" kern="1200" dirty="0"/>
        </a:p>
      </dsp:txBody>
      <dsp:txXfrm>
        <a:off x="324313" y="67324"/>
        <a:ext cx="3712306" cy="506120"/>
      </dsp:txXfrm>
    </dsp:sp>
    <dsp:sp modelId="{8E077022-0505-465E-A0E0-3915FCD19951}">
      <dsp:nvSpPr>
        <dsp:cNvPr id="0" name=""/>
        <dsp:cNvSpPr/>
      </dsp:nvSpPr>
      <dsp:spPr>
        <a:xfrm>
          <a:off x="0" y="1246322"/>
          <a:ext cx="5381523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D965FF1-A5F8-46EC-AE18-67F493A5A662}">
      <dsp:nvSpPr>
        <dsp:cNvPr id="0" name=""/>
        <dsp:cNvSpPr/>
      </dsp:nvSpPr>
      <dsp:spPr>
        <a:xfrm>
          <a:off x="269076" y="965882"/>
          <a:ext cx="3767066" cy="5608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2386" tIns="0" rIns="142386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900" b="1" kern="1200" dirty="0"/>
            <a:t>Decision Making</a:t>
          </a:r>
          <a:endParaRPr lang="en-IN" sz="1900" kern="1200" dirty="0"/>
        </a:p>
      </dsp:txBody>
      <dsp:txXfrm>
        <a:off x="296456" y="993262"/>
        <a:ext cx="3712306" cy="506120"/>
      </dsp:txXfrm>
    </dsp:sp>
    <dsp:sp modelId="{C2D5B90D-8BE6-4EF1-85A8-E9097E5BF9D6}">
      <dsp:nvSpPr>
        <dsp:cNvPr id="0" name=""/>
        <dsp:cNvSpPr/>
      </dsp:nvSpPr>
      <dsp:spPr>
        <a:xfrm>
          <a:off x="0" y="2108162"/>
          <a:ext cx="5381523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6D6478D3-8DBB-49CA-8071-B19F2EEF86E6}">
      <dsp:nvSpPr>
        <dsp:cNvPr id="0" name=""/>
        <dsp:cNvSpPr/>
      </dsp:nvSpPr>
      <dsp:spPr>
        <a:xfrm>
          <a:off x="269076" y="1827722"/>
          <a:ext cx="3767066" cy="5608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2386" tIns="0" rIns="142386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900" kern="1200" dirty="0"/>
            <a:t>Data Storage</a:t>
          </a:r>
        </a:p>
      </dsp:txBody>
      <dsp:txXfrm>
        <a:off x="296456" y="1855102"/>
        <a:ext cx="3712306" cy="506120"/>
      </dsp:txXfrm>
    </dsp:sp>
    <dsp:sp modelId="{ED50832F-65CC-40F6-BD2B-4F7042999C42}">
      <dsp:nvSpPr>
        <dsp:cNvPr id="0" name=""/>
        <dsp:cNvSpPr/>
      </dsp:nvSpPr>
      <dsp:spPr>
        <a:xfrm>
          <a:off x="0" y="2970002"/>
          <a:ext cx="5381523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F215014B-F5DE-4703-B745-CB9807B6E07E}">
      <dsp:nvSpPr>
        <dsp:cNvPr id="0" name=""/>
        <dsp:cNvSpPr/>
      </dsp:nvSpPr>
      <dsp:spPr>
        <a:xfrm>
          <a:off x="269076" y="2689562"/>
          <a:ext cx="3767066" cy="5608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2386" tIns="0" rIns="142386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900" kern="1200" dirty="0"/>
            <a:t>Arithmetic &amp; Computation</a:t>
          </a:r>
        </a:p>
      </dsp:txBody>
      <dsp:txXfrm>
        <a:off x="296456" y="2716942"/>
        <a:ext cx="3712306" cy="506120"/>
      </dsp:txXfrm>
    </dsp:sp>
    <dsp:sp modelId="{FA8AD7BF-3801-401F-9370-E6EF5EE6A419}">
      <dsp:nvSpPr>
        <dsp:cNvPr id="0" name=""/>
        <dsp:cNvSpPr/>
      </dsp:nvSpPr>
      <dsp:spPr>
        <a:xfrm>
          <a:off x="0" y="3831842"/>
          <a:ext cx="5381523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85A41F4D-DD40-430E-AC82-07246838CBC3}">
      <dsp:nvSpPr>
        <dsp:cNvPr id="0" name=""/>
        <dsp:cNvSpPr/>
      </dsp:nvSpPr>
      <dsp:spPr>
        <a:xfrm>
          <a:off x="269076" y="3551402"/>
          <a:ext cx="3767066" cy="5608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2386" tIns="0" rIns="142386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900" b="1" kern="1200" dirty="0"/>
            <a:t>Simplified Circuit Design</a:t>
          </a:r>
          <a:endParaRPr lang="en-IN" sz="1900" kern="1200" dirty="0"/>
        </a:p>
      </dsp:txBody>
      <dsp:txXfrm>
        <a:off x="296456" y="3578782"/>
        <a:ext cx="3712306" cy="5061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5E870B-1F1A-4919-A6C2-0E133B044870}">
      <dsp:nvSpPr>
        <dsp:cNvPr id="0" name=""/>
        <dsp:cNvSpPr/>
      </dsp:nvSpPr>
      <dsp:spPr>
        <a:xfrm>
          <a:off x="3080" y="587032"/>
          <a:ext cx="2444055" cy="146643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2500" kern="1200" dirty="0"/>
            <a:t>Simplification of Boolean Expressions</a:t>
          </a:r>
        </a:p>
      </dsp:txBody>
      <dsp:txXfrm>
        <a:off x="3080" y="587032"/>
        <a:ext cx="2444055" cy="1466433"/>
      </dsp:txXfrm>
    </dsp:sp>
    <dsp:sp modelId="{C946928E-1052-4003-B26A-CA398DA90D5E}">
      <dsp:nvSpPr>
        <dsp:cNvPr id="0" name=""/>
        <dsp:cNvSpPr/>
      </dsp:nvSpPr>
      <dsp:spPr>
        <a:xfrm>
          <a:off x="2691541" y="587032"/>
          <a:ext cx="2444055" cy="146643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2500" kern="1200" dirty="0"/>
            <a:t>Inversion of Logic Gates</a:t>
          </a:r>
        </a:p>
      </dsp:txBody>
      <dsp:txXfrm>
        <a:off x="2691541" y="587032"/>
        <a:ext cx="2444055" cy="1466433"/>
      </dsp:txXfrm>
    </dsp:sp>
    <dsp:sp modelId="{C7079A0E-8B57-4771-8720-204CA02BB3BA}">
      <dsp:nvSpPr>
        <dsp:cNvPr id="0" name=""/>
        <dsp:cNvSpPr/>
      </dsp:nvSpPr>
      <dsp:spPr>
        <a:xfrm>
          <a:off x="5380002" y="587032"/>
          <a:ext cx="2444055" cy="146643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2500" kern="1200" dirty="0"/>
            <a:t>Gate Optimization</a:t>
          </a:r>
        </a:p>
      </dsp:txBody>
      <dsp:txXfrm>
        <a:off x="5380002" y="587032"/>
        <a:ext cx="2444055" cy="1466433"/>
      </dsp:txXfrm>
    </dsp:sp>
    <dsp:sp modelId="{FDDC9919-05F6-4C9B-BC8B-0B4AB59916D6}">
      <dsp:nvSpPr>
        <dsp:cNvPr id="0" name=""/>
        <dsp:cNvSpPr/>
      </dsp:nvSpPr>
      <dsp:spPr>
        <a:xfrm>
          <a:off x="8068463" y="587032"/>
          <a:ext cx="2444055" cy="146643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2500" kern="1200" dirty="0"/>
            <a:t>Designing with Negative Logic</a:t>
          </a:r>
        </a:p>
      </dsp:txBody>
      <dsp:txXfrm>
        <a:off x="8068463" y="587032"/>
        <a:ext cx="2444055" cy="1466433"/>
      </dsp:txXfrm>
    </dsp:sp>
    <dsp:sp modelId="{CFEBE32B-CF2D-4D28-87AC-742D3CEACEA0}">
      <dsp:nvSpPr>
        <dsp:cNvPr id="0" name=""/>
        <dsp:cNvSpPr/>
      </dsp:nvSpPr>
      <dsp:spPr>
        <a:xfrm>
          <a:off x="3080" y="2297871"/>
          <a:ext cx="2444055" cy="146643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 dirty="0"/>
            <a:t>Conversion Between NAND and NOR</a:t>
          </a:r>
          <a:endParaRPr lang="en-IN" sz="2500" kern="1200" dirty="0"/>
        </a:p>
      </dsp:txBody>
      <dsp:txXfrm>
        <a:off x="3080" y="2297871"/>
        <a:ext cx="2444055" cy="1466433"/>
      </dsp:txXfrm>
    </dsp:sp>
    <dsp:sp modelId="{A0A5F063-3F88-4F98-A88D-F356B3793040}">
      <dsp:nvSpPr>
        <dsp:cNvPr id="0" name=""/>
        <dsp:cNvSpPr/>
      </dsp:nvSpPr>
      <dsp:spPr>
        <a:xfrm>
          <a:off x="2691541" y="2297871"/>
          <a:ext cx="2444055" cy="146643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2500" kern="1200"/>
            <a:t>Fault Tolerance and Redundancy</a:t>
          </a:r>
          <a:endParaRPr lang="en-IN" sz="2500" kern="1200" dirty="0"/>
        </a:p>
      </dsp:txBody>
      <dsp:txXfrm>
        <a:off x="2691541" y="2297871"/>
        <a:ext cx="2444055" cy="1466433"/>
      </dsp:txXfrm>
    </dsp:sp>
    <dsp:sp modelId="{62DDCC2C-55E9-4AEE-BBD7-869308B909FC}">
      <dsp:nvSpPr>
        <dsp:cNvPr id="0" name=""/>
        <dsp:cNvSpPr/>
      </dsp:nvSpPr>
      <dsp:spPr>
        <a:xfrm>
          <a:off x="5380002" y="2297871"/>
          <a:ext cx="2444055" cy="146643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2500" kern="1200"/>
            <a:t>Easier Circuit Design and Implementation</a:t>
          </a:r>
          <a:endParaRPr lang="en-IN" sz="2500" kern="1200" dirty="0"/>
        </a:p>
      </dsp:txBody>
      <dsp:txXfrm>
        <a:off x="5380002" y="2297871"/>
        <a:ext cx="2444055" cy="1466433"/>
      </dsp:txXfrm>
    </dsp:sp>
    <dsp:sp modelId="{BA18F711-AF1F-4841-80C4-7C3227F9AF37}">
      <dsp:nvSpPr>
        <dsp:cNvPr id="0" name=""/>
        <dsp:cNvSpPr/>
      </dsp:nvSpPr>
      <dsp:spPr>
        <a:xfrm>
          <a:off x="8068463" y="2297871"/>
          <a:ext cx="2444055" cy="146643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2500" kern="1200"/>
            <a:t>Universality in Digital Systems</a:t>
          </a:r>
          <a:endParaRPr lang="en-IN" sz="2500" kern="1200" dirty="0"/>
        </a:p>
      </dsp:txBody>
      <dsp:txXfrm>
        <a:off x="8068463" y="2297871"/>
        <a:ext cx="2444055" cy="146643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AEB6965-BCCC-4914-9452-7CA5E4B19B73}">
      <dsp:nvSpPr>
        <dsp:cNvPr id="0" name=""/>
        <dsp:cNvSpPr/>
      </dsp:nvSpPr>
      <dsp:spPr>
        <a:xfrm>
          <a:off x="2941079" y="319"/>
          <a:ext cx="3663136" cy="3330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b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[1]</a:t>
          </a:r>
          <a:endParaRPr lang="en-IN" sz="1600" b="1" kern="1200" dirty="0"/>
        </a:p>
      </dsp:txBody>
      <dsp:txXfrm>
        <a:off x="2941079" y="319"/>
        <a:ext cx="3663136" cy="333012"/>
      </dsp:txXfrm>
    </dsp:sp>
    <dsp:sp modelId="{C7DBE6F7-F02A-4270-87D5-CE6E648427B5}">
      <dsp:nvSpPr>
        <dsp:cNvPr id="0" name=""/>
        <dsp:cNvSpPr/>
      </dsp:nvSpPr>
      <dsp:spPr>
        <a:xfrm>
          <a:off x="2941079" y="333331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9DF8F7-EB96-481C-890E-67C83CE3AD82}">
      <dsp:nvSpPr>
        <dsp:cNvPr id="0" name=""/>
        <dsp:cNvSpPr/>
      </dsp:nvSpPr>
      <dsp:spPr>
        <a:xfrm>
          <a:off x="3455954" y="333331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9286D61-4C43-48E9-8591-AEB30FE83A3A}">
      <dsp:nvSpPr>
        <dsp:cNvPr id="0" name=""/>
        <dsp:cNvSpPr/>
      </dsp:nvSpPr>
      <dsp:spPr>
        <a:xfrm>
          <a:off x="3971235" y="333331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5243BFF-8208-45A7-ADCE-EAA2DCA2BF4A}">
      <dsp:nvSpPr>
        <dsp:cNvPr id="0" name=""/>
        <dsp:cNvSpPr/>
      </dsp:nvSpPr>
      <dsp:spPr>
        <a:xfrm>
          <a:off x="4486109" y="333331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4D7C4B9-1147-495B-8AAC-95598FAF2E92}">
      <dsp:nvSpPr>
        <dsp:cNvPr id="0" name=""/>
        <dsp:cNvSpPr/>
      </dsp:nvSpPr>
      <dsp:spPr>
        <a:xfrm>
          <a:off x="5001390" y="333331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53638E-0B61-4A21-8CCB-4D21A8F6E42F}">
      <dsp:nvSpPr>
        <dsp:cNvPr id="0" name=""/>
        <dsp:cNvSpPr/>
      </dsp:nvSpPr>
      <dsp:spPr>
        <a:xfrm>
          <a:off x="5516264" y="333331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FD259EE-2D3F-4A8F-9167-824484B65EC0}">
      <dsp:nvSpPr>
        <dsp:cNvPr id="0" name=""/>
        <dsp:cNvSpPr/>
      </dsp:nvSpPr>
      <dsp:spPr>
        <a:xfrm>
          <a:off x="6031546" y="333331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3DEAEF8-DE9E-4147-9494-1B0AAFE3C2E5}">
      <dsp:nvSpPr>
        <dsp:cNvPr id="0" name=""/>
        <dsp:cNvSpPr/>
      </dsp:nvSpPr>
      <dsp:spPr>
        <a:xfrm>
          <a:off x="2941079" y="401167"/>
          <a:ext cx="3710757" cy="54268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+mj-lt"/>
            <a:buNone/>
          </a:pPr>
          <a:r>
            <a:rPr lang="en-US" sz="1600" b="1" kern="1200" dirty="0"/>
            <a:t>To obtain simpler expression</a:t>
          </a:r>
          <a:endParaRPr lang="en-IN" sz="1600" b="1" kern="1200" dirty="0"/>
        </a:p>
      </dsp:txBody>
      <dsp:txXfrm>
        <a:off x="2941079" y="401167"/>
        <a:ext cx="3710757" cy="542686"/>
      </dsp:txXfrm>
    </dsp:sp>
    <dsp:sp modelId="{F9FE1E64-E8DA-4044-8DA4-804280673C6C}">
      <dsp:nvSpPr>
        <dsp:cNvPr id="0" name=""/>
        <dsp:cNvSpPr/>
      </dsp:nvSpPr>
      <dsp:spPr>
        <a:xfrm>
          <a:off x="2941079" y="1055007"/>
          <a:ext cx="3663136" cy="3330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b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[2]</a:t>
          </a:r>
          <a:endParaRPr lang="en-IN" sz="1600" b="1" kern="1200" dirty="0"/>
        </a:p>
      </dsp:txBody>
      <dsp:txXfrm>
        <a:off x="2941079" y="1055007"/>
        <a:ext cx="3663136" cy="333012"/>
      </dsp:txXfrm>
    </dsp:sp>
    <dsp:sp modelId="{8A60326D-FE2C-4DE5-951B-EC5F89C6150E}">
      <dsp:nvSpPr>
        <dsp:cNvPr id="0" name=""/>
        <dsp:cNvSpPr/>
      </dsp:nvSpPr>
      <dsp:spPr>
        <a:xfrm>
          <a:off x="2941079" y="1388019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FBD1D8A-5A10-4D64-A26A-9998575C48BF}">
      <dsp:nvSpPr>
        <dsp:cNvPr id="0" name=""/>
        <dsp:cNvSpPr/>
      </dsp:nvSpPr>
      <dsp:spPr>
        <a:xfrm>
          <a:off x="3455954" y="1388019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7CFB325-158C-42AC-B29D-86A587D178C8}">
      <dsp:nvSpPr>
        <dsp:cNvPr id="0" name=""/>
        <dsp:cNvSpPr/>
      </dsp:nvSpPr>
      <dsp:spPr>
        <a:xfrm>
          <a:off x="3971235" y="1388019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53EA7D4-3120-40D7-A08F-0DDBB898BDF4}">
      <dsp:nvSpPr>
        <dsp:cNvPr id="0" name=""/>
        <dsp:cNvSpPr/>
      </dsp:nvSpPr>
      <dsp:spPr>
        <a:xfrm>
          <a:off x="4486109" y="1388019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BE89A75-B447-456D-8918-7CB35A1F6BCC}">
      <dsp:nvSpPr>
        <dsp:cNvPr id="0" name=""/>
        <dsp:cNvSpPr/>
      </dsp:nvSpPr>
      <dsp:spPr>
        <a:xfrm>
          <a:off x="5001390" y="1388019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3A335F7-99BB-444D-A513-A403EFE9DA45}">
      <dsp:nvSpPr>
        <dsp:cNvPr id="0" name=""/>
        <dsp:cNvSpPr/>
      </dsp:nvSpPr>
      <dsp:spPr>
        <a:xfrm>
          <a:off x="5516264" y="1388019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31F9F5-4BC2-4055-B396-EDE2CECCE4E7}">
      <dsp:nvSpPr>
        <dsp:cNvPr id="0" name=""/>
        <dsp:cNvSpPr/>
      </dsp:nvSpPr>
      <dsp:spPr>
        <a:xfrm>
          <a:off x="6031546" y="1388019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77045F2-A494-4899-8B87-F40AB9B4296B}">
      <dsp:nvSpPr>
        <dsp:cNvPr id="0" name=""/>
        <dsp:cNvSpPr/>
      </dsp:nvSpPr>
      <dsp:spPr>
        <a:xfrm>
          <a:off x="2941079" y="1455855"/>
          <a:ext cx="3710757" cy="54268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+mj-lt"/>
            <a:buNone/>
          </a:pPr>
          <a:r>
            <a:rPr lang="en-US" sz="1600" b="1" kern="1200" dirty="0"/>
            <a:t>To reduce the number of gates in the circuit</a:t>
          </a:r>
          <a:endParaRPr lang="en-IN" sz="1600" b="1" kern="1200" dirty="0"/>
        </a:p>
      </dsp:txBody>
      <dsp:txXfrm>
        <a:off x="2941079" y="1455855"/>
        <a:ext cx="3710757" cy="542686"/>
      </dsp:txXfrm>
    </dsp:sp>
    <dsp:sp modelId="{E4C0EE92-5AAD-484B-96FE-3B4FC92587AC}">
      <dsp:nvSpPr>
        <dsp:cNvPr id="0" name=""/>
        <dsp:cNvSpPr/>
      </dsp:nvSpPr>
      <dsp:spPr>
        <a:xfrm>
          <a:off x="2941079" y="2109695"/>
          <a:ext cx="3663136" cy="3330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b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[3]</a:t>
          </a:r>
          <a:endParaRPr lang="en-IN" sz="1600" b="1" kern="1200" dirty="0"/>
        </a:p>
      </dsp:txBody>
      <dsp:txXfrm>
        <a:off x="2941079" y="2109695"/>
        <a:ext cx="3663136" cy="333012"/>
      </dsp:txXfrm>
    </dsp:sp>
    <dsp:sp modelId="{7ECECC1E-58AE-49FE-B4D0-843B5D206258}">
      <dsp:nvSpPr>
        <dsp:cNvPr id="0" name=""/>
        <dsp:cNvSpPr/>
      </dsp:nvSpPr>
      <dsp:spPr>
        <a:xfrm>
          <a:off x="2941079" y="2442707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5D76FAC-F583-4835-A57E-CEAC14499DF9}">
      <dsp:nvSpPr>
        <dsp:cNvPr id="0" name=""/>
        <dsp:cNvSpPr/>
      </dsp:nvSpPr>
      <dsp:spPr>
        <a:xfrm>
          <a:off x="3455954" y="2442707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E748AB-E634-4AEB-A22A-DCEBB8F9F0F8}">
      <dsp:nvSpPr>
        <dsp:cNvPr id="0" name=""/>
        <dsp:cNvSpPr/>
      </dsp:nvSpPr>
      <dsp:spPr>
        <a:xfrm>
          <a:off x="3971235" y="2442707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4D4BA85-589F-4BC1-8EA2-AD9576813E30}">
      <dsp:nvSpPr>
        <dsp:cNvPr id="0" name=""/>
        <dsp:cNvSpPr/>
      </dsp:nvSpPr>
      <dsp:spPr>
        <a:xfrm>
          <a:off x="4486109" y="2442707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B1FFF07-C9A6-4396-87CA-B2B382D8D604}">
      <dsp:nvSpPr>
        <dsp:cNvPr id="0" name=""/>
        <dsp:cNvSpPr/>
      </dsp:nvSpPr>
      <dsp:spPr>
        <a:xfrm>
          <a:off x="5001390" y="2442707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339B4E-A303-4E60-955C-983C61AE4CD5}">
      <dsp:nvSpPr>
        <dsp:cNvPr id="0" name=""/>
        <dsp:cNvSpPr/>
      </dsp:nvSpPr>
      <dsp:spPr>
        <a:xfrm>
          <a:off x="5516264" y="2442707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51528AB-175B-4266-B35B-66B148D2ADC7}">
      <dsp:nvSpPr>
        <dsp:cNvPr id="0" name=""/>
        <dsp:cNvSpPr/>
      </dsp:nvSpPr>
      <dsp:spPr>
        <a:xfrm>
          <a:off x="6031546" y="2442707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F478ADE-A479-42BA-9087-86455CBE8B32}">
      <dsp:nvSpPr>
        <dsp:cNvPr id="0" name=""/>
        <dsp:cNvSpPr/>
      </dsp:nvSpPr>
      <dsp:spPr>
        <a:xfrm>
          <a:off x="2941079" y="2510543"/>
          <a:ext cx="3710757" cy="54268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+mj-lt"/>
            <a:buNone/>
          </a:pPr>
          <a:r>
            <a:rPr lang="en-US" sz="1600" b="1" kern="1200" dirty="0"/>
            <a:t>To reduce the number of inputs in the circuit</a:t>
          </a:r>
          <a:endParaRPr lang="en-IN" sz="1600" b="1" kern="1200" dirty="0"/>
        </a:p>
      </dsp:txBody>
      <dsp:txXfrm>
        <a:off x="2941079" y="2510543"/>
        <a:ext cx="3710757" cy="542686"/>
      </dsp:txXfrm>
    </dsp:sp>
    <dsp:sp modelId="{29C9BBB4-DC1F-4021-985B-93037AB11CEF}">
      <dsp:nvSpPr>
        <dsp:cNvPr id="0" name=""/>
        <dsp:cNvSpPr/>
      </dsp:nvSpPr>
      <dsp:spPr>
        <a:xfrm>
          <a:off x="2941079" y="3164383"/>
          <a:ext cx="3663136" cy="3330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b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+mj-lt"/>
            <a:buNone/>
          </a:pPr>
          <a:r>
            <a:rPr lang="en-US" sz="1600" b="1" kern="1200" dirty="0"/>
            <a:t>[4]</a:t>
          </a:r>
          <a:endParaRPr lang="en-IN" sz="1600" b="1" kern="1200" dirty="0"/>
        </a:p>
      </dsp:txBody>
      <dsp:txXfrm>
        <a:off x="2941079" y="3164383"/>
        <a:ext cx="3663136" cy="333012"/>
      </dsp:txXfrm>
    </dsp:sp>
    <dsp:sp modelId="{1B2D124F-C977-462D-857D-B0778D87C5BE}">
      <dsp:nvSpPr>
        <dsp:cNvPr id="0" name=""/>
        <dsp:cNvSpPr/>
      </dsp:nvSpPr>
      <dsp:spPr>
        <a:xfrm>
          <a:off x="2941079" y="3497396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99665E2-B2EF-4C3C-BDD0-FA129F666BFE}">
      <dsp:nvSpPr>
        <dsp:cNvPr id="0" name=""/>
        <dsp:cNvSpPr/>
      </dsp:nvSpPr>
      <dsp:spPr>
        <a:xfrm>
          <a:off x="3455954" y="3497396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894031-EF63-48A4-96F0-D17C8262DE92}">
      <dsp:nvSpPr>
        <dsp:cNvPr id="0" name=""/>
        <dsp:cNvSpPr/>
      </dsp:nvSpPr>
      <dsp:spPr>
        <a:xfrm>
          <a:off x="3971235" y="3497396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F7B9275-4C1A-4E42-A55C-5FEBAAFC3C76}">
      <dsp:nvSpPr>
        <dsp:cNvPr id="0" name=""/>
        <dsp:cNvSpPr/>
      </dsp:nvSpPr>
      <dsp:spPr>
        <a:xfrm>
          <a:off x="4486109" y="3497396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51D8394-CDF4-4CA6-9427-A8C9077364E6}">
      <dsp:nvSpPr>
        <dsp:cNvPr id="0" name=""/>
        <dsp:cNvSpPr/>
      </dsp:nvSpPr>
      <dsp:spPr>
        <a:xfrm>
          <a:off x="5001390" y="3497396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FEE2E1-1BA9-4BE6-8E71-A3236C42F036}">
      <dsp:nvSpPr>
        <dsp:cNvPr id="0" name=""/>
        <dsp:cNvSpPr/>
      </dsp:nvSpPr>
      <dsp:spPr>
        <a:xfrm>
          <a:off x="5516264" y="3497396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8A94A7-9523-4C6E-98E7-00BB47FDDFA1}">
      <dsp:nvSpPr>
        <dsp:cNvPr id="0" name=""/>
        <dsp:cNvSpPr/>
      </dsp:nvSpPr>
      <dsp:spPr>
        <a:xfrm>
          <a:off x="6031546" y="3497396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A6DCA0C-547A-49D7-98D7-80921FAAAC81}">
      <dsp:nvSpPr>
        <dsp:cNvPr id="0" name=""/>
        <dsp:cNvSpPr/>
      </dsp:nvSpPr>
      <dsp:spPr>
        <a:xfrm>
          <a:off x="2941079" y="3565232"/>
          <a:ext cx="3710757" cy="54268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+mj-lt"/>
            <a:buNone/>
          </a:pPr>
          <a:r>
            <a:rPr lang="en-US" sz="1600" b="1" kern="1200" dirty="0"/>
            <a:t>To reduce complexity</a:t>
          </a:r>
          <a:endParaRPr lang="en-IN" sz="1600" b="1" kern="1200" dirty="0"/>
        </a:p>
      </dsp:txBody>
      <dsp:txXfrm>
        <a:off x="2941079" y="3565232"/>
        <a:ext cx="3710757" cy="542686"/>
      </dsp:txXfrm>
    </dsp:sp>
    <dsp:sp modelId="{6241E109-44AB-4CC4-8D78-4878375F7740}">
      <dsp:nvSpPr>
        <dsp:cNvPr id="0" name=""/>
        <dsp:cNvSpPr/>
      </dsp:nvSpPr>
      <dsp:spPr>
        <a:xfrm>
          <a:off x="2941079" y="4219071"/>
          <a:ext cx="3663136" cy="3330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b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[5]</a:t>
          </a:r>
          <a:endParaRPr lang="en-IN" sz="1600" b="1" kern="1200" dirty="0"/>
        </a:p>
      </dsp:txBody>
      <dsp:txXfrm>
        <a:off x="2941079" y="4219071"/>
        <a:ext cx="3663136" cy="333012"/>
      </dsp:txXfrm>
    </dsp:sp>
    <dsp:sp modelId="{B4640E69-8D33-46FA-B232-21ED3994B0E9}">
      <dsp:nvSpPr>
        <dsp:cNvPr id="0" name=""/>
        <dsp:cNvSpPr/>
      </dsp:nvSpPr>
      <dsp:spPr>
        <a:xfrm>
          <a:off x="2941079" y="4552084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4EED16-8DC2-4A29-8125-F767CCBB7C18}">
      <dsp:nvSpPr>
        <dsp:cNvPr id="0" name=""/>
        <dsp:cNvSpPr/>
      </dsp:nvSpPr>
      <dsp:spPr>
        <a:xfrm>
          <a:off x="3455954" y="4552084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504908F-53F3-450C-8C73-A03A4A4BA10A}">
      <dsp:nvSpPr>
        <dsp:cNvPr id="0" name=""/>
        <dsp:cNvSpPr/>
      </dsp:nvSpPr>
      <dsp:spPr>
        <a:xfrm>
          <a:off x="3971235" y="4552084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6F51CDA-EF9F-4224-AEB7-24DF56241877}">
      <dsp:nvSpPr>
        <dsp:cNvPr id="0" name=""/>
        <dsp:cNvSpPr/>
      </dsp:nvSpPr>
      <dsp:spPr>
        <a:xfrm>
          <a:off x="4486109" y="4552084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661D2B7-6CFA-43F3-9DC5-DA9C90EDD516}">
      <dsp:nvSpPr>
        <dsp:cNvPr id="0" name=""/>
        <dsp:cNvSpPr/>
      </dsp:nvSpPr>
      <dsp:spPr>
        <a:xfrm>
          <a:off x="5001390" y="4552084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631463-1273-4999-BFB6-4ABD16912269}">
      <dsp:nvSpPr>
        <dsp:cNvPr id="0" name=""/>
        <dsp:cNvSpPr/>
      </dsp:nvSpPr>
      <dsp:spPr>
        <a:xfrm>
          <a:off x="5516264" y="4552084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0D0333B-5538-4DA5-89A4-5B7DA36D5F49}">
      <dsp:nvSpPr>
        <dsp:cNvPr id="0" name=""/>
        <dsp:cNvSpPr/>
      </dsp:nvSpPr>
      <dsp:spPr>
        <a:xfrm>
          <a:off x="6031546" y="4552084"/>
          <a:ext cx="857173" cy="678358"/>
        </a:xfrm>
        <a:prstGeom prst="chevron">
          <a:avLst>
            <a:gd name="adj" fmla="val 706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669D94-CAE2-4765-881A-418B56E75E4E}">
      <dsp:nvSpPr>
        <dsp:cNvPr id="0" name=""/>
        <dsp:cNvSpPr/>
      </dsp:nvSpPr>
      <dsp:spPr>
        <a:xfrm>
          <a:off x="2941079" y="4619920"/>
          <a:ext cx="3710757" cy="54268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+mj-lt"/>
            <a:buNone/>
          </a:pPr>
          <a:r>
            <a:rPr lang="en-US" sz="1600" b="1" kern="1200" dirty="0"/>
            <a:t>To reduce cost.</a:t>
          </a:r>
          <a:endParaRPr lang="en-IN" sz="1600" b="1" kern="1200" dirty="0"/>
        </a:p>
      </dsp:txBody>
      <dsp:txXfrm>
        <a:off x="2941079" y="4619920"/>
        <a:ext cx="3710757" cy="54268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2126B6-6C49-46F8-9CDE-9B0CE547DFF5}">
      <dsp:nvSpPr>
        <dsp:cNvPr id="0" name=""/>
        <dsp:cNvSpPr/>
      </dsp:nvSpPr>
      <dsp:spPr>
        <a:xfrm>
          <a:off x="235907" y="-711975"/>
          <a:ext cx="4368800" cy="3461173"/>
        </a:xfrm>
        <a:prstGeom prst="ellipse">
          <a:avLst/>
        </a:prstGeom>
        <a:solidFill>
          <a:schemeClr val="accent1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93F4483-3E3A-40BC-9E4F-9B7B06B914A6}">
      <dsp:nvSpPr>
        <dsp:cNvPr id="0" name=""/>
        <dsp:cNvSpPr/>
      </dsp:nvSpPr>
      <dsp:spPr>
        <a:xfrm rot="16200000">
          <a:off x="4602589" y="435557"/>
          <a:ext cx="846666" cy="541866"/>
        </a:xfrm>
        <a:prstGeom prst="down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7C3B70B-6935-4293-9229-8CF23AF1A59A}">
      <dsp:nvSpPr>
        <dsp:cNvPr id="0" name=""/>
        <dsp:cNvSpPr/>
      </dsp:nvSpPr>
      <dsp:spPr>
        <a:xfrm>
          <a:off x="5243873" y="0"/>
          <a:ext cx="3487115" cy="24279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99568" rIns="99568" bIns="99568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1. Lack of Representation for Negative Values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2.</a:t>
          </a:r>
          <a:r>
            <a:rPr lang="en-IN" sz="1400" b="1" kern="1200" dirty="0"/>
            <a:t> Limited to Binary States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400" b="1" kern="1200" dirty="0"/>
            <a:t>3. Complexity in Simplification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4. Lack of Direct Representation for Arithmetic Operations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5. Handling of Multiple Inputs and Outputs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6. </a:t>
          </a:r>
          <a:r>
            <a:rPr lang="en-IN" sz="1400" b="1" kern="1200" dirty="0"/>
            <a:t>No Support for Continuous Data</a:t>
          </a:r>
          <a:endParaRPr lang="en-US" sz="1400" b="1" kern="1200" dirty="0"/>
        </a:p>
      </dsp:txBody>
      <dsp:txXfrm>
        <a:off x="5243873" y="0"/>
        <a:ext cx="3487115" cy="2427955"/>
      </dsp:txXfrm>
    </dsp:sp>
    <dsp:sp modelId="{A38D2798-E6E7-4915-B9C7-1BFE4DB0A09D}">
      <dsp:nvSpPr>
        <dsp:cNvPr id="0" name=""/>
        <dsp:cNvSpPr/>
      </dsp:nvSpPr>
      <dsp:spPr>
        <a:xfrm>
          <a:off x="1235050" y="0"/>
          <a:ext cx="2272355" cy="2018812"/>
        </a:xfrm>
        <a:prstGeom prst="ellipse">
          <a:avLst/>
        </a:prstGeom>
        <a:solidFill>
          <a:schemeClr val="lt1"/>
        </a:solidFill>
        <a:ln w="190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1800" b="1" kern="1200" dirty="0">
              <a:solidFill>
                <a:srgbClr val="FF0000"/>
              </a:solidFill>
              <a:latin typeface="Arial Black" panose="020B0A04020102020204" pitchFamily="34" charset="0"/>
            </a:rPr>
            <a:t>Limitation OF Boolean Algebra and Expressions</a:t>
          </a:r>
        </a:p>
      </dsp:txBody>
      <dsp:txXfrm>
        <a:off x="1567829" y="295648"/>
        <a:ext cx="1606797" cy="1427516"/>
      </dsp:txXfrm>
    </dsp:sp>
    <dsp:sp modelId="{F6CC3FC2-CA55-4BD8-9B7D-1AAAF723310B}">
      <dsp:nvSpPr>
        <dsp:cNvPr id="0" name=""/>
        <dsp:cNvSpPr/>
      </dsp:nvSpPr>
      <dsp:spPr>
        <a:xfrm>
          <a:off x="0" y="-620703"/>
          <a:ext cx="4741333" cy="5181936"/>
        </a:xfrm>
        <a:prstGeom prst="funnel">
          <a:avLst/>
        </a:prstGeom>
        <a:gradFill rotWithShape="1">
          <a:gsLst>
            <a:gs pos="0">
              <a:schemeClr val="accent4">
                <a:lumMod val="110000"/>
                <a:satMod val="105000"/>
                <a:tint val="67000"/>
              </a:schemeClr>
            </a:gs>
            <a:gs pos="50000">
              <a:schemeClr val="accent4">
                <a:lumMod val="105000"/>
                <a:satMod val="103000"/>
                <a:tint val="73000"/>
              </a:schemeClr>
            </a:gs>
            <a:gs pos="100000">
              <a:schemeClr val="accent4">
                <a:lumMod val="105000"/>
                <a:satMod val="109000"/>
                <a:tint val="81000"/>
              </a:schemeClr>
            </a:gs>
          </a:gsLst>
          <a:lin ang="5400000" scaled="0"/>
        </a:gradFill>
        <a:ln w="12700" cap="flat" cmpd="sng" algn="ctr">
          <a:solidFill>
            <a:schemeClr val="accent4"/>
          </a:solidFill>
          <a:prstDash val="solid"/>
          <a:miter lim="800000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AccentList">
  <dgm:title val=""/>
  <dgm:desc val=""/>
  <dgm:catLst>
    <dgm:cat type="list" pri="16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refType="primFontSz" refFor="des" refForName="childtext" op="gte"/>
      <dgm:constr type="w" for="ch" forName="composite" refType="w"/>
      <dgm:constr type="h" for="ch" forName="composite" refType="h"/>
      <dgm:constr type="w" for="ch" forName="parallelogramComposite" refType="w"/>
      <dgm:constr type="h" for="ch" forName="parallelogramComposite" refType="h"/>
      <dgm:constr type="w" for="ch" forName="parenttextcomposite" refType="w" fact="0.9"/>
      <dgm:constr type="h" for="ch" forName="parenttextcomposite" refType="h" fact="0.6"/>
      <dgm:constr type="h" for="ch" forName="sibTrans" refType="h" refFor="ch" refForName="composite" op="equ" fact="0.02"/>
      <dgm:constr type="h" for="ch" forName="sibTrans" op="equ"/>
    </dgm:constrLst>
    <dgm:forEach name="nodesForEach" axis="ch" ptType="node">
      <dgm:layoutNode name="parenttextcomposite">
        <dgm:alg type="composite">
          <dgm:param type="ar" val="11"/>
        </dgm:alg>
        <dgm:shape xmlns:r="http://schemas.openxmlformats.org/officeDocument/2006/relationships" r:blip="">
          <dgm:adjLst/>
        </dgm:shape>
        <dgm:constrLst>
          <dgm:constr type="h" for="ch" forName="parenttext" refType="h"/>
          <dgm:constr type="w" for="ch" forName="parenttext" refType="w"/>
        </dgm:constrLst>
        <dgm:layoutNode name="parenttext" styleLbl="revTx">
          <dgm:varLst>
            <dgm:chMax/>
            <dgm:chPref val="2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</dgm:alg>
            </dgm:if>
            <dgm:else name="Name6">
              <dgm:alg type="tx">
                <dgm:param type="parTxLTRAlign" val="r"/>
                <dgm:param type="txAnchorVert" val="b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choose name="Name7">
        <dgm:if name="Name8" axis="ch" ptType="node" func="cnt" op="gte" val="1">
          <dgm:layoutNode name="composite">
            <dgm:alg type="composite">
              <dgm:param type="ar" val="6"/>
            </dgm:alg>
            <dgm:shape xmlns:r="http://schemas.openxmlformats.org/officeDocument/2006/relationships" r:blip="">
              <dgm:adjLst/>
            </dgm:shape>
            <dgm:choose name="Name9">
              <dgm:if name="Name10" func="var" arg="dir" op="equ" val="norm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301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if>
              <dgm:else name="Name11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883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else>
            </dgm:choose>
            <dgm:ruleLst/>
            <dgm:layoutNode name="chevron1" styleLbl="alignNode1">
              <dgm:alg type="sp"/>
              <dgm:choose name="Name12">
                <dgm:if name="Name13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4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2" styleLbl="alignNode1">
              <dgm:alg type="sp"/>
              <dgm:choose name="Name15">
                <dgm:if name="Name16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7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3" styleLbl="alignNode1">
              <dgm:alg type="sp"/>
              <dgm:choose name="Name18">
                <dgm:if name="Name19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0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4" styleLbl="alignNode1">
              <dgm:alg type="sp"/>
              <dgm:choose name="Name21">
                <dgm:if name="Name22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3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5" styleLbl="alignNode1">
              <dgm:alg type="sp"/>
              <dgm:choose name="Name24">
                <dgm:if name="Name25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6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6" styleLbl="alignNode1">
              <dgm:alg type="sp"/>
              <dgm:choose name="Name27">
                <dgm:if name="Name28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9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7" styleLbl="alignNode1">
              <dgm:alg type="sp"/>
              <dgm:choose name="Name30">
                <dgm:if name="Name31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32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ildtext" styleLbl="solidFgAcc1">
              <dgm:varLst>
                <dgm:chMax/>
                <dgm:chPref val="0"/>
                <dgm:bulletEnabled val="1"/>
              </dgm:varLst>
              <dgm:choose name="Name33">
                <dgm:if name="Name34" func="var" arg="dir" op="equ" val="norm">
                  <dgm:alg type="tx">
                    <dgm:param type="parTxLTRAlign" val="l"/>
                    <dgm:param type="txAnchorVertCh" val="t"/>
                  </dgm:alg>
                </dgm:if>
                <dgm:else name="Name35">
                  <dgm:alg type="tx">
                    <dgm:param type="parTxLTRAlign" val="r"/>
                    <dgm:param type="shpTxLTRAlignCh" val="r"/>
                    <dgm:param type="txAnchorVertCh" val="t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2"/>
                <dgm:constr type="rMarg" refType="primFontSz" fact="0.2"/>
                <dgm:constr type="tMarg" refType="primFontSz" fact="0.2"/>
                <dgm:constr type="bMarg" refType="primFontSz" fact="0.2"/>
              </dgm:constrLst>
              <dgm:ruleLst>
                <dgm:rule type="primFontSz" val="5" fact="NaN" max="NaN"/>
              </dgm:ruleLst>
            </dgm:layoutNode>
          </dgm:layoutNode>
        </dgm:if>
        <dgm:else name="Name36">
          <dgm:layoutNode name="parallelogramComposite">
            <dgm:alg type="composite">
              <dgm:param type="ar" val="50"/>
            </dgm:alg>
            <dgm:shape xmlns:r="http://schemas.openxmlformats.org/officeDocument/2006/relationships" r:blip="">
              <dgm:adjLst/>
            </dgm:shape>
            <dgm:constrLst>
              <dgm:constr type="l" for="ch" forName="parallelogram1" refType="w" fact="0"/>
              <dgm:constr type="t" for="ch" forName="parallelogram1" refType="h" fact="0"/>
              <dgm:constr type="w" for="ch" forName="parallelogram1" refType="w" fact="0.12"/>
              <dgm:constr type="h" for="ch" forName="parallelogram1" refType="h"/>
              <dgm:constr type="l" for="ch" forName="parallelogram2" refType="w" fact="0.127"/>
              <dgm:constr type="t" for="ch" forName="parallelogram2" refType="h" fact="0"/>
              <dgm:constr type="w" for="ch" forName="parallelogram2" refType="w" fact="0.12"/>
              <dgm:constr type="h" for="ch" forName="parallelogram2" refType="h"/>
              <dgm:constr type="l" for="ch" forName="parallelogram3" refType="w" fact="0.254"/>
              <dgm:constr type="t" for="ch" forName="parallelogram3" refType="h" fact="0"/>
              <dgm:constr type="w" for="ch" forName="parallelogram3" refType="w" fact="0.12"/>
              <dgm:constr type="h" for="ch" forName="parallelogram3" refType="h"/>
              <dgm:constr type="l" for="ch" forName="parallelogram4" refType="w" fact="0.381"/>
              <dgm:constr type="t" for="ch" forName="parallelogram4" refType="h" fact="0"/>
              <dgm:constr type="w" for="ch" forName="parallelogram4" refType="w" fact="0.12"/>
              <dgm:constr type="h" for="ch" forName="parallelogram4" refType="h"/>
              <dgm:constr type="l" for="ch" forName="parallelogram5" refType="w" fact="0.508"/>
              <dgm:constr type="t" for="ch" forName="parallelogram5" refType="h" fact="0"/>
              <dgm:constr type="w" for="ch" forName="parallelogram5" refType="w" fact="0.12"/>
              <dgm:constr type="h" for="ch" forName="parallelogram5" refType="h"/>
              <dgm:constr type="l" for="ch" forName="parallelogram6" refType="w" fact="0.635"/>
              <dgm:constr type="t" for="ch" forName="parallelogram6" refType="h" fact="0"/>
              <dgm:constr type="w" for="ch" forName="parallelogram6" refType="w" fact="0.12"/>
              <dgm:constr type="h" for="ch" forName="parallelogram6" refType="h"/>
              <dgm:constr type="l" for="ch" forName="parallelogram7" refType="w" fact="0.762"/>
              <dgm:constr type="t" for="ch" forName="parallelogram7" refType="h" fact="0"/>
              <dgm:constr type="w" for="ch" forName="parallelogram7" refType="w" fact="0.12"/>
              <dgm:constr type="h" for="ch" forName="parallelogram7" refType="h"/>
            </dgm:constrLst>
            <dgm:ruleLst/>
            <dgm:layoutNode name="parallelogram1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2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3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4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5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6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7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</dgm:layoutNode>
        </dgm:else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6BD5B7-DE41-45FE-8F4D-E8F8C5E2E26F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FF195C-A796-4BE6-A982-48C43F3C836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09433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FF195C-A796-4BE6-A982-48C43F3C836A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5632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53454A-B50B-99CF-5F2C-9914471B25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E906C5-4742-264F-78E1-18B014E036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A54A67-BCE4-0B38-9F85-498463408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E1F8AC-443C-1ECA-AB44-6EBF6FD03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ADF0F3-AEC5-C9B9-7171-1B6A033D0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748467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83F6F-8F6C-7195-27A7-50671BA45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BFE7027-CB64-2D79-C450-A50A1A1A5B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A3577A-646B-877F-ACC8-447532FEA7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ABA6D9-4ADB-E95F-6717-B7292C01F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60814B-405F-B37D-4F5F-B70E8488D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D74CF4-2834-8D90-41B2-3FFB1D4BB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2249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6C2A8B3-3C5F-769E-BE44-7FCB772A83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6DCE24B-7910-B2E8-C9C8-E2F93AFB81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0D1D4F-E585-8CF2-AC0F-F3EA4F0C4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1C96A0-30C4-BF0C-B817-DF0BA33BB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C19994-D6D6-8277-D64E-72F4CB96C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9937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1" y="6778868"/>
            <a:ext cx="12191997" cy="79131"/>
          </a:xfrm>
          <a:prstGeom prst="rect">
            <a:avLst/>
          </a:prstGeom>
          <a:solidFill>
            <a:srgbClr val="ED771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43606C-9B53-79F1-02DD-16BC50BEB5CE}"/>
              </a:ext>
            </a:extLst>
          </p:cNvPr>
          <p:cNvSpPr/>
          <p:nvPr userDrawn="1"/>
        </p:nvSpPr>
        <p:spPr>
          <a:xfrm>
            <a:off x="2078655" y="431018"/>
            <a:ext cx="8107244" cy="46502"/>
          </a:xfrm>
          <a:prstGeom prst="rect">
            <a:avLst/>
          </a:prstGeom>
          <a:solidFill>
            <a:srgbClr val="F47D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E07FF37-7309-52C1-8095-3F729737C23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55072" y="178307"/>
            <a:ext cx="1547520" cy="4186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148388E-C341-A5AF-55B7-4442EC1A9BD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28281" y="178308"/>
            <a:ext cx="1581202" cy="505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6315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Titl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B79D0555-EBDC-B53A-212D-A5921795FEC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6880543"/>
          </a:xfrm>
          <a:custGeom>
            <a:avLst/>
            <a:gdLst>
              <a:gd name="connsiteX0" fmla="*/ 6309360 w 12192000"/>
              <a:gd name="connsiteY0" fmla="*/ 3951843 h 6880543"/>
              <a:gd name="connsiteX1" fmla="*/ 6309360 w 12192000"/>
              <a:gd name="connsiteY1" fmla="*/ 4052427 h 6880543"/>
              <a:gd name="connsiteX2" fmla="*/ 8442960 w 12192000"/>
              <a:gd name="connsiteY2" fmla="*/ 4052427 h 6880543"/>
              <a:gd name="connsiteX3" fmla="*/ 8442960 w 12192000"/>
              <a:gd name="connsiteY3" fmla="*/ 3951843 h 6880543"/>
              <a:gd name="connsiteX4" fmla="*/ 0 w 12192000"/>
              <a:gd name="connsiteY4" fmla="*/ 0 h 6880543"/>
              <a:gd name="connsiteX5" fmla="*/ 12192000 w 12192000"/>
              <a:gd name="connsiteY5" fmla="*/ 0 h 6880543"/>
              <a:gd name="connsiteX6" fmla="*/ 12192000 w 12192000"/>
              <a:gd name="connsiteY6" fmla="*/ 6880543 h 6880543"/>
              <a:gd name="connsiteX7" fmla="*/ 0 w 12192000"/>
              <a:gd name="connsiteY7" fmla="*/ 6880543 h 6880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80543">
                <a:moveTo>
                  <a:pt x="6309360" y="3951843"/>
                </a:moveTo>
                <a:lnTo>
                  <a:pt x="6309360" y="4052427"/>
                </a:lnTo>
                <a:lnTo>
                  <a:pt x="8442960" y="4052427"/>
                </a:lnTo>
                <a:lnTo>
                  <a:pt x="8442960" y="3951843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80543"/>
                </a:lnTo>
                <a:lnTo>
                  <a:pt x="0" y="6880543"/>
                </a:lnTo>
                <a:close/>
              </a:path>
            </a:pathLst>
          </a:custGeom>
        </p:spPr>
        <p:txBody>
          <a:bodyPr wrap="square" tIns="182880">
            <a:no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8D492973-78E3-D34E-835E-CF2D4517016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309359" y="444933"/>
            <a:ext cx="5477479" cy="3291840"/>
          </a:xfrm>
          <a:prstGeom prst="rect">
            <a:avLst/>
          </a:prstGeom>
        </p:spPr>
        <p:txBody>
          <a:bodyPr lIns="0" tIns="0" rIns="0" bIns="0" anchor="b" anchorCtr="0">
            <a:noAutofit/>
          </a:bodyPr>
          <a:lstStyle>
            <a:lvl1pPr>
              <a:defRPr sz="6000" b="1" i="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add title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96BA398-1ED2-1FCA-63B9-8915A8C7A5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6309360" y="3951843"/>
            <a:ext cx="2133600" cy="10058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8914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7104">
          <p15:clr>
            <a:srgbClr val="FBAE40"/>
          </p15:clr>
        </p15:guide>
        <p15:guide id="3" pos="4344">
          <p15:clr>
            <a:srgbClr val="FBAE40"/>
          </p15:clr>
        </p15:guide>
        <p15:guide id="4" pos="4560">
          <p15:clr>
            <a:srgbClr val="FBAE40"/>
          </p15:clr>
        </p15:guide>
        <p15:guide id="8" orient="horz" pos="1848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6A43DA-CBC5-58B5-65B8-9D38B353F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6B5CF5-59AF-DD83-C89A-DF31B5195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84E04A-0F9D-BFA3-1170-4193E83A9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E989B7-C73D-98DA-3AF0-70E1DF6AB9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C4C7C3-2C9F-8A2C-CC92-9224B93D4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2453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F116C-C79E-55DD-9F00-FFDBCF6077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4E630C-B948-FAC9-6274-CA2DCE44C2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3E107-FDF9-7A65-56F5-E97F0661F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65382A-4979-C9DC-A38D-71EEC2F21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54B501-66BB-E071-2D45-786A50329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0733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5DFD8-0D14-BAF4-B9E1-9E8435A7E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64BAE9-DB1F-171F-6D48-3F467841FF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8CAD39-A292-B30E-5E61-53E6C13EC3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CF5A39-F187-8FE8-5DEB-F71006593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E0DC70-1010-1A04-FE7B-7DB3E6713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E68834-3EFD-4C90-DC78-7AB1AA3B0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82013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73B6E-AAAA-C190-F84C-C7A9E54BF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9E850B-3436-7B73-9CAF-6857749DD1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440929-494D-74D0-7921-2D938A372A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B3974FE-72C9-137E-0265-73F50D8D7A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C57EA2-CA11-4B56-861E-239081BE506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63161D1-E209-E17B-7F43-1EA7214E3B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53D1B75-14EF-E88A-5B4F-ECF203D09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79406F7-C76D-E3CE-11A0-2DF7C798A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2817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C6511-9AF4-26A2-B0E0-2904E16E7D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C37283-2B3B-38B3-2541-367195BBA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1109F2-D873-FF79-0EAD-7BB606B35B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1DAC8C-10EC-B45D-546A-403F5F417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2505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D1B28-282D-9541-5396-99E0DEE59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A9FACF6-3696-BA79-A674-7B2FB7D6CC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8AE520-B0BD-9957-B156-89F4DEFC7A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8C5B5D-0A2A-D9E7-19E8-E963CF0D8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985D3D-8D58-9A45-B29D-22587F406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551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B756CC-275B-5F05-BC12-BB1376D40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4A5A5C-6A14-6463-9263-E1C97FDE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28AB0B-4F9E-B3E8-F5BE-48D1A7FC0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30607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9790F-A78E-F728-A554-7D4A7AF1C4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6C0024-81A1-24AC-3552-CA9CEA7E4F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68CF34-E943-6E55-F9DC-69271DB3A4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B6FBF-46A8-C3B9-7C32-FF6F9D37E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84E712-4476-5F97-67B0-BBB596A0C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0A3B25-9720-6577-0395-9103E7757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23206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89BC712-3CD6-D18D-1483-CAFF2130A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77F309-DEC2-2A35-6A1B-36732AEA34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0BBC8F-5AA1-6A5F-813E-EC818CB3A0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5239EC9-C142-46A2-9EE7-6BAF7D5DF338}" type="datetimeFigureOut">
              <a:rPr lang="en-IN" smtClean="0"/>
              <a:t>09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D0EE63-802B-29AB-6E8E-2336CA6B49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485C65-30CE-BE4C-6597-F764525338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005F464-475C-44AD-B39D-86A1D68B524E}" type="slidenum">
              <a:rPr lang="en-IN" smtClean="0"/>
              <a:t>‹#›</a:t>
            </a:fld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E00DB2-1B79-F076-988B-189E25D268A4}"/>
              </a:ext>
            </a:extLst>
          </p:cNvPr>
          <p:cNvSpPr/>
          <p:nvPr userDrawn="1"/>
        </p:nvSpPr>
        <p:spPr>
          <a:xfrm>
            <a:off x="2078655" y="431018"/>
            <a:ext cx="8107244" cy="46502"/>
          </a:xfrm>
          <a:prstGeom prst="rect">
            <a:avLst/>
          </a:prstGeom>
          <a:solidFill>
            <a:srgbClr val="F47D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9E6FB77-67DC-C0AD-16FE-6E68AF2B8876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0355072" y="178307"/>
            <a:ext cx="1547520" cy="4186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9ED9CD6-CADD-7BD4-3F8E-872DFDE3128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328281" y="178308"/>
            <a:ext cx="1581202" cy="50542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318C861-1BD5-B856-A0FD-4B28D1D8BE11}"/>
              </a:ext>
            </a:extLst>
          </p:cNvPr>
          <p:cNvSpPr/>
          <p:nvPr userDrawn="1"/>
        </p:nvSpPr>
        <p:spPr>
          <a:xfrm>
            <a:off x="1" y="6778868"/>
            <a:ext cx="12191997" cy="79131"/>
          </a:xfrm>
          <a:prstGeom prst="rect">
            <a:avLst/>
          </a:prstGeom>
          <a:solidFill>
            <a:srgbClr val="ED771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39611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9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6.wmf"/><Relationship Id="rId2" Type="http://schemas.openxmlformats.org/officeDocument/2006/relationships/image" Target="../media/image28.png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3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svg"/><Relationship Id="rId3" Type="http://schemas.openxmlformats.org/officeDocument/2006/relationships/diagramLayout" Target="../diagrams/layout4.xml"/><Relationship Id="rId7" Type="http://schemas.openxmlformats.org/officeDocument/2006/relationships/image" Target="../media/image46.pn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7F62DE-CCDB-CCA9-59EB-AEDBC67117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43665"/>
            <a:ext cx="9144000" cy="2979174"/>
          </a:xfrm>
        </p:spPr>
        <p:txBody>
          <a:bodyPr>
            <a:noAutofit/>
          </a:bodyPr>
          <a:lstStyle/>
          <a:p>
            <a:r>
              <a:rPr lang="en-IN" sz="4800" b="0" i="0" u="none" strike="noStrike" baseline="0" dirty="0">
                <a:latin typeface="Times New Roman" panose="02020603050405020304" pitchFamily="18" charset="0"/>
              </a:rPr>
              <a:t>LOGIC GATE</a:t>
            </a:r>
            <a:r>
              <a:rPr lang="en-IN" sz="4800" dirty="0">
                <a:latin typeface="Times New Roman" panose="02020603050405020304" pitchFamily="18" charset="0"/>
              </a:rPr>
              <a:t>,</a:t>
            </a:r>
            <a:br>
              <a:rPr lang="en-IN" sz="4800" b="0" i="0" u="none" strike="noStrike" baseline="0" dirty="0">
                <a:latin typeface="Times New Roman" panose="02020603050405020304" pitchFamily="18" charset="0"/>
              </a:rPr>
            </a:br>
            <a:r>
              <a:rPr lang="en-IN" sz="4800" b="0" i="0" u="none" strike="noStrike" baseline="0" dirty="0">
                <a:latin typeface="Times New Roman" panose="02020603050405020304" pitchFamily="18" charset="0"/>
              </a:rPr>
              <a:t>BOOLEAN ALGEBRA</a:t>
            </a:r>
            <a:endParaRPr lang="en-IN" sz="4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EA43C81-4775-8FED-A476-2B99820DD0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2115" y="4522839"/>
            <a:ext cx="2041138" cy="18585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113F0C-5038-E417-33A1-D6EA329D77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7377" y="1011357"/>
            <a:ext cx="8870614" cy="20526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0F26E2-8500-CCD5-7C6B-94201CCC0C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1923" y="4612096"/>
            <a:ext cx="2309060" cy="123454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D271A23-346D-06C9-C29E-3B8FCD52C5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17187" y="4458730"/>
            <a:ext cx="2681656" cy="91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461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6921" y="1388752"/>
            <a:ext cx="4862515" cy="28300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6700" y="800843"/>
            <a:ext cx="6285471" cy="44637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34703" y="4360376"/>
            <a:ext cx="3089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dirty="0"/>
              <a:t>AND</a:t>
            </a:r>
          </a:p>
          <a:p>
            <a:pPr marL="342900" indent="-342900">
              <a:buAutoNum type="alphaUcPeriod"/>
            </a:pPr>
            <a:r>
              <a:rPr lang="en-US" dirty="0"/>
              <a:t>OR</a:t>
            </a:r>
          </a:p>
          <a:p>
            <a:pPr marL="342900" indent="-342900">
              <a:buAutoNum type="alphaUcPeriod"/>
            </a:pPr>
            <a:r>
              <a:rPr lang="en-US" dirty="0"/>
              <a:t>XOR</a:t>
            </a:r>
          </a:p>
          <a:p>
            <a:pPr marL="342900" indent="-342900">
              <a:buAutoNum type="alphaUcPeriod"/>
            </a:pPr>
            <a:r>
              <a:rPr lang="en-US" dirty="0"/>
              <a:t>XNOR</a:t>
            </a:r>
            <a:endParaRPr lang="en-IN" dirty="0"/>
          </a:p>
        </p:txBody>
      </p:sp>
      <p:sp>
        <p:nvSpPr>
          <p:cNvPr id="5" name="Cloud 4"/>
          <p:cNvSpPr/>
          <p:nvPr/>
        </p:nvSpPr>
        <p:spPr>
          <a:xfrm>
            <a:off x="271844" y="815871"/>
            <a:ext cx="2110153" cy="574431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Poll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DBED2-BC4C-4AEB-AB89-59D808DA59E0}" type="slidenum">
              <a:rPr lang="en-US" smtClean="0"/>
              <a:t>1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283179" y="1902625"/>
            <a:ext cx="9285668" cy="19389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I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utput of an AND gate with three inputs, A, B, and C, is HIGH when ________.
A.	A = 1, B = 1, C = 0
B.	A = 0, B = 0, C = 0
C.	A = 1, B = 1, C = 1
D.	A = 1, B = 0, C =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AC957-C365-1EFD-78FF-52853F6B9797}"/>
              </a:ext>
            </a:extLst>
          </p:cNvPr>
          <p:cNvSpPr txBox="1"/>
          <p:nvPr/>
        </p:nvSpPr>
        <p:spPr>
          <a:xfrm>
            <a:off x="3254478" y="867386"/>
            <a:ext cx="71873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QUICK QUIZ (POLL QUESTION)</a:t>
            </a:r>
            <a:endParaRPr lang="en-IN" sz="36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3486" y="852996"/>
            <a:ext cx="6132311" cy="751154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Rules of Boolean Algebra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10040564"/>
              </p:ext>
            </p:extLst>
          </p:nvPr>
        </p:nvGraphicFramePr>
        <p:xfrm>
          <a:off x="548223" y="2024063"/>
          <a:ext cx="10515601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68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00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488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29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.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ule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R la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ND la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ll ele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+1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.0=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dentity la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+0=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.1=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dempotent La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+A=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.A=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mplement La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+A’=1 [controlling pin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.A’=0 [controlling pin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mmutative la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+B=B+A [order does not</a:t>
                      </a:r>
                      <a:r>
                        <a:rPr lang="en-US" baseline="0" dirty="0"/>
                        <a:t> matter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.B=B.A [order does not</a:t>
                      </a:r>
                      <a:r>
                        <a:rPr lang="en-US" baseline="0" dirty="0"/>
                        <a:t> matter]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ssociative la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+(B+C)=(A+B)+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.(B.C)=(A.B).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istributive la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+(B.C)=(A+B).(A+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.(B+C)=(A.B)+(A.C)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Cloud 5"/>
          <p:cNvSpPr/>
          <p:nvPr/>
        </p:nvSpPr>
        <p:spPr>
          <a:xfrm>
            <a:off x="8625790" y="657575"/>
            <a:ext cx="2826327" cy="127781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lso known as switching algebra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537843"/>
              </p:ext>
            </p:extLst>
          </p:nvPr>
        </p:nvGraphicFramePr>
        <p:xfrm>
          <a:off x="537337" y="5529263"/>
          <a:ext cx="1052648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26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37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0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5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bsorptio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la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+AB=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.(A+B)=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8140" y="459649"/>
            <a:ext cx="10842523" cy="67210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Rules of Boolean Algebra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71337" y="1075926"/>
          <a:ext cx="10413340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4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89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45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uble Inversion la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’’=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dundant Literal Rule (RL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+A’B=A+B or A’+AB=A’+B or</a:t>
                      </a:r>
                      <a:r>
                        <a:rPr lang="en-US" baseline="0" dirty="0"/>
                        <a:t> A’+AB’=A’+B’ or A +A’B’=A+B’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nsensus Theor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B+A’C+BC=AB+A’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0410" y="2625644"/>
            <a:ext cx="57578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 Morgan’s First Law  Implementation using Logic Gates</a:t>
            </a:r>
          </a:p>
        </p:txBody>
      </p:sp>
      <p:pic>
        <p:nvPicPr>
          <p:cNvPr id="1026" name="Picture 2" descr="demorgans first law implement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84" y="3161232"/>
            <a:ext cx="3038475" cy="276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loud 7"/>
          <p:cNvSpPr/>
          <p:nvPr/>
        </p:nvSpPr>
        <p:spPr>
          <a:xfrm>
            <a:off x="3194465" y="3563796"/>
            <a:ext cx="2683823" cy="1353787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AND = Bubbled OR gate</a:t>
            </a:r>
          </a:p>
        </p:txBody>
      </p:sp>
      <p:pic>
        <p:nvPicPr>
          <p:cNvPr id="1028" name="Picture 4" descr="demorgans second law implement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287" y="3275200"/>
            <a:ext cx="3038475" cy="276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loud 8"/>
          <p:cNvSpPr/>
          <p:nvPr/>
        </p:nvSpPr>
        <p:spPr>
          <a:xfrm>
            <a:off x="8833633" y="3871399"/>
            <a:ext cx="2493819" cy="134191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R=bubbled  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80167" y="2607233"/>
            <a:ext cx="5874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 Morgan’s Second Law  Implementation using Logic Gate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DEA96B-E672-AD0E-748F-F69E717BCB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1864" y="681037"/>
            <a:ext cx="10515600" cy="1325563"/>
          </a:xfrm>
        </p:spPr>
        <p:txBody>
          <a:bodyPr/>
          <a:lstStyle/>
          <a:p>
            <a:r>
              <a:rPr lang="en-US" b="1" dirty="0"/>
              <a:t>Need for De Morgan’s Law</a:t>
            </a:r>
            <a:endParaRPr lang="en-IN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0B1D7117-F349-0B22-8927-83367E317E5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95627320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124458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De Morgan Theorem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2049783"/>
            <a:ext cx="3657600" cy="1531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De Morgan Theorem 1 Dia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0258" y="1386351"/>
            <a:ext cx="4721942" cy="2593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De Morgan Theorem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657" y="4854487"/>
            <a:ext cx="2676264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 descr="De Morgan Theorem 2 Diagr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842" y="3804205"/>
            <a:ext cx="4923501" cy="2917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DBED2-BC4C-4AEB-AB89-59D808DA59E0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5E2-CC91-931E-01DA-A8D43887B3A6}"/>
              </a:ext>
            </a:extLst>
          </p:cNvPr>
          <p:cNvSpPr txBox="1"/>
          <p:nvPr/>
        </p:nvSpPr>
        <p:spPr>
          <a:xfrm>
            <a:off x="3886200" y="774788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De’ Morgan Laws:</a:t>
            </a:r>
            <a:endParaRPr lang="en-IN" sz="32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DBED2-BC4C-4AEB-AB89-59D808DA59E0}" type="slidenum">
              <a:rPr lang="en-US" smtClean="0"/>
              <a:t>1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61322" y="1843499"/>
            <a:ext cx="9285668" cy="22467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I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of the following Boolean theorem is </a:t>
            </a:r>
            <a:r>
              <a:rPr lang="en-I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orrect</a:t>
            </a:r>
            <a:r>
              <a:rPr lang="en-I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
A.  A + A = A</a:t>
            </a:r>
          </a:p>
          <a:p>
            <a:r>
              <a:rPr lang="en-I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A + 1 = 1</a:t>
            </a:r>
          </a:p>
          <a:p>
            <a:r>
              <a:rPr lang="en-I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A + 0 = A</a:t>
            </a:r>
          </a:p>
          <a:p>
            <a:r>
              <a:rPr lang="en-I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A + A’ = 0</a:t>
            </a:r>
          </a:p>
          <a:p>
            <a:endParaRPr lang="en-I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A5E0A2-68F5-A8C4-0980-D32C795162A2}"/>
              </a:ext>
            </a:extLst>
          </p:cNvPr>
          <p:cNvSpPr txBox="1"/>
          <p:nvPr/>
        </p:nvSpPr>
        <p:spPr>
          <a:xfrm>
            <a:off x="3156156" y="849634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QUICK QUIZ (POLL QUESTION)</a:t>
            </a:r>
            <a:endParaRPr lang="en-IN" sz="32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040" y="1736297"/>
            <a:ext cx="8624837" cy="46350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C8DAEF7-7908-CD5A-225D-6FC31DA574CD}"/>
              </a:ext>
            </a:extLst>
          </p:cNvPr>
          <p:cNvSpPr txBox="1"/>
          <p:nvPr/>
        </p:nvSpPr>
        <p:spPr>
          <a:xfrm>
            <a:off x="2349910" y="805366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DUAL of the function</a:t>
            </a:r>
          </a:p>
        </p:txBody>
      </p:sp>
    </p:spTree>
    <p:extLst>
      <p:ext uri="{BB962C8B-B14F-4D97-AF65-F5344CB8AC3E}">
        <p14:creationId xmlns:p14="http://schemas.microsoft.com/office/powerpoint/2010/main" val="33539277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772342-3DBB-C27C-751D-313A339D41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0802E-318A-2FBC-A5A4-EBA823BA43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IN" sz="32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ification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5346F8-2137-0CE5-53E2-4808194095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0452" y="1455174"/>
            <a:ext cx="5543741" cy="22549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0F8C3A-AE8C-5192-43EC-79CA1291A1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4428" y="3670106"/>
            <a:ext cx="5543741" cy="2691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9526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Quick Poll</a:t>
            </a:r>
          </a:p>
        </p:txBody>
      </p:sp>
      <p:pic>
        <p:nvPicPr>
          <p:cNvPr id="4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780" y="1344282"/>
            <a:ext cx="2935011" cy="819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47319" y="1431254"/>
            <a:ext cx="38471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implify the expression </a:t>
            </a:r>
          </a:p>
        </p:txBody>
      </p:sp>
      <p:sp>
        <p:nvSpPr>
          <p:cNvPr id="3" name="Cloud 2"/>
          <p:cNvSpPr/>
          <p:nvPr/>
        </p:nvSpPr>
        <p:spPr>
          <a:xfrm>
            <a:off x="471339" y="1892919"/>
            <a:ext cx="3930978" cy="1866507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UcParenR"/>
            </a:pPr>
            <a:r>
              <a:rPr lang="en-IN" dirty="0"/>
              <a:t>Z=X’Y</a:t>
            </a:r>
          </a:p>
          <a:p>
            <a:pPr marL="342900" indent="-342900" algn="ctr">
              <a:buAutoNum type="alphaUcParenR"/>
            </a:pPr>
            <a:r>
              <a:rPr lang="en-IN" dirty="0"/>
              <a:t>Z =X+Y’</a:t>
            </a:r>
          </a:p>
          <a:p>
            <a:pPr marL="342900" indent="-342900" algn="ctr">
              <a:buAutoNum type="alphaUcParenR"/>
            </a:pPr>
            <a:r>
              <a:rPr lang="en-IN" dirty="0"/>
              <a:t>Z=XY</a:t>
            </a:r>
          </a:p>
          <a:p>
            <a:pPr marL="342900" indent="-342900" algn="ctr">
              <a:buAutoNum type="alphaUcParenR"/>
            </a:pPr>
            <a:r>
              <a:rPr lang="en-IN" dirty="0"/>
              <a:t>Z=X+Y</a:t>
            </a:r>
          </a:p>
          <a:p>
            <a:pPr algn="ctr"/>
            <a:endParaRPr lang="en-I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8FAC88-FC8C-DE44-8C52-42FBB9206A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loud 10">
            <a:extLst>
              <a:ext uri="{FF2B5EF4-FFF2-40B4-BE49-F238E27FC236}">
                <a16:creationId xmlns:a16="http://schemas.microsoft.com/office/drawing/2014/main" id="{FA350E8F-A93A-CF3D-58CE-31F295D067F4}"/>
              </a:ext>
            </a:extLst>
          </p:cNvPr>
          <p:cNvSpPr/>
          <p:nvPr/>
        </p:nvSpPr>
        <p:spPr>
          <a:xfrm>
            <a:off x="4149213" y="1347019"/>
            <a:ext cx="3962400" cy="1582994"/>
          </a:xfrm>
          <a:prstGeom prst="cloud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day’s Highlight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5E1BA51-91CA-EF17-5E7B-6016ED84F3B4}"/>
              </a:ext>
            </a:extLst>
          </p:cNvPr>
          <p:cNvCxnSpPr>
            <a:cxnSpLocks/>
            <a:stCxn id="11" idx="1"/>
          </p:cNvCxnSpPr>
          <p:nvPr/>
        </p:nvCxnSpPr>
        <p:spPr>
          <a:xfrm>
            <a:off x="6130413" y="2928327"/>
            <a:ext cx="14751" cy="227785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3E82FCF-4131-0740-548D-26FDC518DF7B}"/>
              </a:ext>
            </a:extLst>
          </p:cNvPr>
          <p:cNvCxnSpPr>
            <a:cxnSpLocks/>
          </p:cNvCxnSpPr>
          <p:nvPr/>
        </p:nvCxnSpPr>
        <p:spPr>
          <a:xfrm flipH="1">
            <a:off x="6130413" y="3618271"/>
            <a:ext cx="54569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14AE47D-265D-5684-F0A1-3E5B0142F7F6}"/>
              </a:ext>
            </a:extLst>
          </p:cNvPr>
          <p:cNvCxnSpPr>
            <a:cxnSpLocks/>
          </p:cNvCxnSpPr>
          <p:nvPr/>
        </p:nvCxnSpPr>
        <p:spPr>
          <a:xfrm flipH="1">
            <a:off x="6145164" y="4409769"/>
            <a:ext cx="54569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908FE96-F0E5-4E05-8020-19F96350F292}"/>
              </a:ext>
            </a:extLst>
          </p:cNvPr>
          <p:cNvCxnSpPr>
            <a:cxnSpLocks/>
          </p:cNvCxnSpPr>
          <p:nvPr/>
        </p:nvCxnSpPr>
        <p:spPr>
          <a:xfrm flipH="1">
            <a:off x="6154994" y="5196349"/>
            <a:ext cx="54569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63D6237-179F-BACA-4598-78010B9E64DC}"/>
              </a:ext>
            </a:extLst>
          </p:cNvPr>
          <p:cNvSpPr txBox="1"/>
          <p:nvPr/>
        </p:nvSpPr>
        <p:spPr>
          <a:xfrm>
            <a:off x="6676103" y="3281657"/>
            <a:ext cx="4832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L</a:t>
            </a:r>
            <a:r>
              <a:rPr lang="en-IN" sz="3200" b="1" dirty="0" err="1"/>
              <a:t>ogic</a:t>
            </a:r>
            <a:r>
              <a:rPr lang="en-IN" sz="3200" b="1" dirty="0"/>
              <a:t> Gates (Truth Table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47F1CC4-CE06-765D-FE44-DDF252B5F177}"/>
              </a:ext>
            </a:extLst>
          </p:cNvPr>
          <p:cNvSpPr txBox="1"/>
          <p:nvPr/>
        </p:nvSpPr>
        <p:spPr>
          <a:xfrm>
            <a:off x="6700684" y="4082004"/>
            <a:ext cx="4832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R</a:t>
            </a:r>
            <a:r>
              <a:rPr lang="en-IN" sz="3200" b="1" dirty="0"/>
              <a:t>ules of Boolean Algeb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9229402-516E-C4B5-8A21-6DE395AF0548}"/>
              </a:ext>
            </a:extLst>
          </p:cNvPr>
          <p:cNvSpPr txBox="1"/>
          <p:nvPr/>
        </p:nvSpPr>
        <p:spPr>
          <a:xfrm>
            <a:off x="6784255" y="4864650"/>
            <a:ext cx="52356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b="1" dirty="0"/>
              <a:t>Simplification of Functions</a:t>
            </a:r>
          </a:p>
        </p:txBody>
      </p:sp>
    </p:spTree>
    <p:extLst>
      <p:ext uri="{BB962C8B-B14F-4D97-AF65-F5344CB8AC3E}">
        <p14:creationId xmlns:p14="http://schemas.microsoft.com/office/powerpoint/2010/main" val="9667893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CD88F2-07BD-2B2A-2E97-99DAC3301D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C81B2-6968-ADBC-E9BF-05065D52A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98626" cy="922901"/>
          </a:xfrm>
        </p:spPr>
        <p:txBody>
          <a:bodyPr>
            <a:normAutofit/>
          </a:bodyPr>
          <a:lstStyle/>
          <a:p>
            <a:pPr algn="ctr"/>
            <a:r>
              <a:rPr lang="en-US" sz="3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c Gate Implement with NAND-NOR</a:t>
            </a:r>
            <a:endParaRPr lang="en-I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C6B4D25-E5DE-40B9-5D3A-7D0C6EEC77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084" y="1288026"/>
            <a:ext cx="9979742" cy="5200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0980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057" y="2248670"/>
            <a:ext cx="5259347" cy="2513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4111" y="2409790"/>
            <a:ext cx="5111909" cy="219081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DBED2-BC4C-4AEB-AB89-59D808DA59E0}" type="slidenum">
              <a:rPr lang="en-US" smtClean="0"/>
              <a:t>21</a:t>
            </a:fld>
            <a:endParaRPr lang="en-US"/>
          </a:p>
        </p:txBody>
      </p:sp>
      <p:sp>
        <p:nvSpPr>
          <p:cNvPr id="7" name="Cloud 6"/>
          <p:cNvSpPr/>
          <p:nvPr/>
        </p:nvSpPr>
        <p:spPr>
          <a:xfrm>
            <a:off x="287628" y="5050564"/>
            <a:ext cx="5292776" cy="101695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Home assignment XNOR using NAND and XOR using NOR send on LPU liv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A3D8B6-7536-98AC-FB4A-BB8AC1571E00}"/>
              </a:ext>
            </a:extLst>
          </p:cNvPr>
          <p:cNvSpPr txBox="1"/>
          <p:nvPr/>
        </p:nvSpPr>
        <p:spPr>
          <a:xfrm>
            <a:off x="2762864" y="897361"/>
            <a:ext cx="73741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NAND and NOR as Universal Gat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6822" y="1135039"/>
            <a:ext cx="5039931" cy="26879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5864" y="4170309"/>
            <a:ext cx="3869029" cy="2369649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01393" y="906552"/>
          <a:ext cx="439225" cy="46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4876800" progId="Equation.DSMT4">
                  <p:embed/>
                </p:oleObj>
              </mc:Choice>
              <mc:Fallback>
                <p:oleObj name="Equation" r:id="rId4" imgW="3657600" imgH="4876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1393" y="906552"/>
                        <a:ext cx="439225" cy="462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34888" y="3572041"/>
          <a:ext cx="482600" cy="46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" imgH="4876800" progId="Equation.DSMT4">
                  <p:embed/>
                </p:oleObj>
              </mc:Choice>
              <mc:Fallback>
                <p:oleObj name="Equation" r:id="rId6" imgW="3657600" imgH="4876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4888" y="3572041"/>
                        <a:ext cx="482600" cy="462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02425" y="1076163"/>
          <a:ext cx="544811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91200" imgH="4876800" progId="Equation.DSMT4">
                  <p:embed/>
                </p:oleObj>
              </mc:Choice>
              <mc:Fallback>
                <p:oleObj name="Equation" r:id="rId8" imgW="5791200" imgH="4876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2425" y="1076163"/>
                        <a:ext cx="544811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34167" y="3548374"/>
          <a:ext cx="573484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6000" imgH="4876800" progId="Equation.DSMT4">
                  <p:embed/>
                </p:oleObj>
              </mc:Choice>
              <mc:Fallback>
                <p:oleObj name="Equation" r:id="rId10" imgW="6096000" imgH="4876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4167" y="3548374"/>
                        <a:ext cx="573484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389263" y="2326144"/>
          <a:ext cx="1172456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20800" imgH="5486400" progId="Equation.DSMT4">
                  <p:embed/>
                </p:oleObj>
              </mc:Choice>
              <mc:Fallback>
                <p:oleObj name="Equation" r:id="rId12" imgW="14020800" imgH="548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89263" y="2326144"/>
                        <a:ext cx="1172456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36075" y="4114803"/>
          <a:ext cx="108142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58400" imgH="4267200" progId="Equation.DSMT4">
                  <p:embed/>
                </p:oleObj>
              </mc:Choice>
              <mc:Fallback>
                <p:oleObj name="Equation" r:id="rId14" imgW="10058400" imgH="426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36075" y="4114803"/>
                        <a:ext cx="108142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95802" y="6016415"/>
          <a:ext cx="539749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6000" imgH="5181600" progId="Equation.DSMT4">
                  <p:embed/>
                </p:oleObj>
              </mc:Choice>
              <mc:Fallback>
                <p:oleObj name="Equation" r:id="rId16" imgW="6096000" imgH="5181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95802" y="6016415"/>
                        <a:ext cx="539749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78282" y="5125738"/>
          <a:ext cx="1883437" cy="4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726400" imgH="5791200" progId="Equation.DSMT4">
                  <p:embed/>
                </p:oleObj>
              </mc:Choice>
              <mc:Fallback>
                <p:oleObj name="Equation" r:id="rId18" imgW="20726400" imgH="579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8282" y="5125738"/>
                        <a:ext cx="1883437" cy="45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DBED2-BC4C-4AEB-AB89-59D808DA59E0}" type="slidenum">
              <a:rPr lang="en-US" smtClean="0"/>
              <a:t>22</a:t>
            </a:fld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BE0B442-CE7F-C8A6-4ECF-264A819D7D5C}"/>
              </a:ext>
            </a:extLst>
          </p:cNvPr>
          <p:cNvSpPr txBox="1"/>
          <p:nvPr/>
        </p:nvSpPr>
        <p:spPr>
          <a:xfrm>
            <a:off x="2999236" y="40039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Combination of Gates</a:t>
            </a:r>
            <a:endParaRPr lang="en-IN" sz="36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183" y="879221"/>
            <a:ext cx="5562600" cy="258777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84444" y="4331734"/>
          <a:ext cx="3823112" cy="11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2000" imgH="5791200" progId="Equation.DSMT4">
                  <p:embed/>
                </p:oleObj>
              </mc:Choice>
              <mc:Fallback>
                <p:oleObj name="Equation" r:id="rId3" imgW="19812000" imgH="579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4444" y="4331734"/>
                        <a:ext cx="3823112" cy="11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09802" y="4705831"/>
            <a:ext cx="21722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raw circuit for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708758" y="879221"/>
          <a:ext cx="69291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6000" imgH="3962400" progId="Equation.DSMT4">
                  <p:embed/>
                </p:oleObj>
              </mc:Choice>
              <mc:Fallback>
                <p:oleObj name="Equation" r:id="rId5" imgW="6096000" imgH="396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8758" y="879221"/>
                        <a:ext cx="69291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71171" y="2527663"/>
          <a:ext cx="236679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57600" imgH="5181600" progId="Equation.DSMT4">
                  <p:embed/>
                </p:oleObj>
              </mc:Choice>
              <mc:Fallback>
                <p:oleObj name="Equation" r:id="rId7" imgW="3657600" imgH="5181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1171" y="2527663"/>
                        <a:ext cx="236679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39163" y="1920713"/>
          <a:ext cx="685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87200" imgH="5181600" progId="Equation.DSMT4">
                  <p:embed/>
                </p:oleObj>
              </mc:Choice>
              <mc:Fallback>
                <p:oleObj name="Equation" r:id="rId9" imgW="11887200" imgH="5181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9163" y="1920713"/>
                        <a:ext cx="6858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60072" y="1930218"/>
          <a:ext cx="1371599" cy="48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0" imgH="5791200" progId="Equation.DSMT4">
                  <p:embed/>
                </p:oleObj>
              </mc:Choice>
              <mc:Fallback>
                <p:oleObj name="Equation" r:id="rId11" imgW="18288000" imgH="579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60072" y="1930218"/>
                        <a:ext cx="1371599" cy="485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28145" y="2648149"/>
          <a:ext cx="1387929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8000" imgH="6400800" progId="Equation.DSMT4">
                  <p:embed/>
                </p:oleObj>
              </mc:Choice>
              <mc:Fallback>
                <p:oleObj name="Equation" r:id="rId13" imgW="18288000" imgH="6400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8145" y="2648149"/>
                        <a:ext cx="1387929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DBED2-BC4C-4AEB-AB89-59D808DA59E0}" type="slidenum">
              <a:rPr lang="en-US" smtClean="0"/>
              <a:t>23</a:t>
            </a:fld>
            <a:endParaRPr lang="en-US"/>
          </a:p>
        </p:txBody>
      </p:sp>
      <p:sp>
        <p:nvSpPr>
          <p:cNvPr id="13" name="Cloud 12"/>
          <p:cNvSpPr/>
          <p:nvPr/>
        </p:nvSpPr>
        <p:spPr>
          <a:xfrm>
            <a:off x="247931" y="3791429"/>
            <a:ext cx="3048000" cy="9144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xerci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DC20478-8C53-156A-8670-87C2CDA297A3}"/>
              </a:ext>
            </a:extLst>
          </p:cNvPr>
          <p:cNvSpPr txBox="1"/>
          <p:nvPr/>
        </p:nvSpPr>
        <p:spPr>
          <a:xfrm>
            <a:off x="4184444" y="696143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Combination of Gates</a:t>
            </a:r>
            <a:endParaRPr lang="en-IN" sz="36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335" y="1323348"/>
            <a:ext cx="10515600" cy="4351338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DBED2-BC4C-4AEB-AB89-59D808DA59E0}" type="slidenum">
              <a:rPr lang="en-US" smtClean="0"/>
              <a:t>2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0316" y="2217641"/>
            <a:ext cx="2807595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Practice Question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8417" y="3130138"/>
            <a:ext cx="10857352" cy="8755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4627A8-9A16-007E-EA8C-A64A949A6B2F}"/>
              </a:ext>
            </a:extLst>
          </p:cNvPr>
          <p:cNvSpPr txBox="1"/>
          <p:nvPr/>
        </p:nvSpPr>
        <p:spPr>
          <a:xfrm>
            <a:off x="902767" y="708666"/>
            <a:ext cx="927673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Simplification using Boolean Algebra</a:t>
            </a:r>
            <a:endParaRPr lang="en-IN" sz="4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335" y="1323348"/>
            <a:ext cx="10515600" cy="4351338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DBED2-BC4C-4AEB-AB89-59D808DA59E0}" type="slidenum">
              <a:rPr lang="en-US" smtClean="0"/>
              <a:t>2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3335" y="2833011"/>
            <a:ext cx="2807595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Practice Ques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5851" y="3499017"/>
                <a:ext cx="6096000" cy="113896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marR="0" lvl="0" indent="-342900">
                  <a:lnSpc>
                    <a:spcPct val="106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dirty="0"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Simplify the following Boolean expression:</a:t>
                </a:r>
                <a:endParaRPr lang="en-US" dirty="0">
                  <a:effectLst/>
                  <a:latin typeface="Calibri" panose="020F0502020204030204" charset="0"/>
                  <a:ea typeface="Calibri" panose="020F0502020204030204" charset="0"/>
                  <a:cs typeface="Times New Roman" panose="02020603050405020304" pitchFamily="18" charset="0"/>
                </a:endParaRPr>
              </a:p>
              <a:p>
                <a:pPr marL="457200" marR="0">
                  <a:lnSpc>
                    <a:spcPct val="10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 </a:t>
                </a:r>
                <a:endParaRPr lang="en-US" dirty="0">
                  <a:effectLst/>
                  <a:latin typeface="Calibri" panose="020F0502020204030204" charset="0"/>
                  <a:ea typeface="Calibri" panose="020F0502020204030204" charset="0"/>
                  <a:cs typeface="Times New Roman" panose="02020603050405020304" pitchFamily="18" charset="0"/>
                </a:endParaRPr>
              </a:p>
              <a:p>
                <a:pPr marL="45720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Calibri" panose="020F0502020204030204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charset="0"/>
                                      <a:cs typeface="Times New Roman" panose="02020603050405020304" pitchFamily="18" charset="0"/>
                                    </a:rPr>
                                    <m:t>𝐴𝐵</m:t>
                                  </m:r>
                                  <m: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charset="0"/>
                                          <a:cs typeface="Times New Roman" panose="02020603050405020304" pitchFamily="18" charset="0"/>
                                        </a:rPr>
                                        <m:t>𝐶</m:t>
                                      </m:r>
                                    </m:e>
                                  </m:acc>
                                </m:e>
                              </m:acc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effectLst/>
                  <a:latin typeface="Calibri" panose="020F0502020204030204" charset="0"/>
                  <a:ea typeface="Calibri" panose="020F050202020403020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51" y="3499017"/>
                <a:ext cx="6096000" cy="1138966"/>
              </a:xfrm>
              <a:prstGeom prst="rect">
                <a:avLst/>
              </a:prstGeom>
              <a:blipFill>
                <a:blip r:embed="rId2"/>
                <a:stretch>
                  <a:fillRect l="-600" t="-32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loud 7"/>
          <p:cNvSpPr/>
          <p:nvPr/>
        </p:nvSpPr>
        <p:spPr>
          <a:xfrm>
            <a:off x="2925432" y="1677508"/>
            <a:ext cx="3282461" cy="9144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Home Assignme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71845" y="2828835"/>
            <a:ext cx="12758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arenR"/>
            </a:pPr>
            <a:r>
              <a:rPr lang="en-IN" dirty="0"/>
              <a:t>AB</a:t>
            </a:r>
          </a:p>
          <a:p>
            <a:pPr marL="342900" indent="-342900">
              <a:buAutoNum type="alphaUcParenR"/>
            </a:pPr>
            <a:r>
              <a:rPr lang="en-IN" dirty="0"/>
              <a:t>A’B</a:t>
            </a:r>
          </a:p>
          <a:p>
            <a:pPr marL="342900" indent="-342900">
              <a:buAutoNum type="alphaUcParenR"/>
            </a:pPr>
            <a:r>
              <a:rPr lang="en-IN" dirty="0"/>
              <a:t>AB+AC’</a:t>
            </a:r>
          </a:p>
          <a:p>
            <a:pPr marL="342900" indent="-342900">
              <a:buAutoNum type="alphaUcParenR"/>
            </a:pPr>
            <a:r>
              <a:rPr lang="en-IN" dirty="0"/>
              <a:t>A’B+AC’</a:t>
            </a:r>
          </a:p>
        </p:txBody>
      </p:sp>
      <p:sp>
        <p:nvSpPr>
          <p:cNvPr id="11" name="Title 10">
            <a:extLst>
              <a:ext uri="{FF2B5EF4-FFF2-40B4-BE49-F238E27FC236}">
                <a16:creationId xmlns:a16="http://schemas.microsoft.com/office/drawing/2014/main" id="{971B609C-A49B-6D14-DDDD-4AA2BDA84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Simplification using Boolean Algebra</a:t>
            </a:r>
            <a:endParaRPr lang="en-IN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A8D9A-FBC0-85E9-4A02-55EAEC28C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9245" y="836202"/>
            <a:ext cx="10515600" cy="589475"/>
          </a:xfrm>
        </p:spPr>
        <p:txBody>
          <a:bodyPr>
            <a:normAutofit fontScale="90000"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Advantages of Boolean Algebra</a:t>
            </a:r>
            <a:br>
              <a:rPr lang="en-US" sz="4400" b="1" dirty="0">
                <a:solidFill>
                  <a:srgbClr val="FF0000"/>
                </a:solidFill>
              </a:rPr>
            </a:br>
            <a:endParaRPr lang="en-IN" b="1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EF622A50-20E4-F7EF-C4BF-AB4A23A0B1A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38200" y="1425677"/>
          <a:ext cx="9829800" cy="52307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555005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DBED2-BC4C-4AEB-AB89-59D808DA59E0}" type="slidenum">
              <a:rPr lang="en-US" smtClean="0"/>
              <a:t>2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89889" y="1977723"/>
            <a:ext cx="9285668" cy="19389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I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um number of two input NAND gates required to implement XOR function is:
A.	3
B.	4
C.	5
D.	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74F5F3-6DA6-2421-AD29-00B591CCFCA8}"/>
              </a:ext>
            </a:extLst>
          </p:cNvPr>
          <p:cNvSpPr txBox="1"/>
          <p:nvPr/>
        </p:nvSpPr>
        <p:spPr>
          <a:xfrm>
            <a:off x="3047999" y="1014870"/>
            <a:ext cx="729553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QUICK QUIZ (POLL QUESTION)</a:t>
            </a:r>
            <a:endParaRPr lang="en-IN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2AAD5B-C73E-46CF-A761-456A8B5323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F836E0CE-A3E2-D0EF-AF4C-10311F6ABB9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81078060"/>
              </p:ext>
            </p:extLst>
          </p:nvPr>
        </p:nvGraphicFramePr>
        <p:xfrm>
          <a:off x="1599380" y="1074680"/>
          <a:ext cx="9914194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0" name="Graphic 9" descr="A lightbulb">
            <a:extLst>
              <a:ext uri="{FF2B5EF4-FFF2-40B4-BE49-F238E27FC236}">
                <a16:creationId xmlns:a16="http://schemas.microsoft.com/office/drawing/2014/main" id="{088255CD-29E2-8C2A-B3D3-DC19FDA52E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658601" y="3784014"/>
            <a:ext cx="3776315" cy="3207777"/>
          </a:xfrm>
          <a:prstGeom prst="rect">
            <a:avLst/>
          </a:prstGeom>
        </p:spPr>
      </p:pic>
      <p:sp>
        <p:nvSpPr>
          <p:cNvPr id="11" name="Callout: Down Arrow 10">
            <a:extLst>
              <a:ext uri="{FF2B5EF4-FFF2-40B4-BE49-F238E27FC236}">
                <a16:creationId xmlns:a16="http://schemas.microsoft.com/office/drawing/2014/main" id="{7F3581E5-7547-922D-C05B-AE7BDD442FC0}"/>
              </a:ext>
            </a:extLst>
          </p:cNvPr>
          <p:cNvSpPr/>
          <p:nvPr/>
        </p:nvSpPr>
        <p:spPr>
          <a:xfrm>
            <a:off x="7813840" y="3428999"/>
            <a:ext cx="2866093" cy="1168309"/>
          </a:xfrm>
          <a:prstGeom prst="downArrowCallo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IN" b="1" dirty="0">
                <a:solidFill>
                  <a:srgbClr val="FF0000"/>
                </a:solidFill>
                <a:latin typeface="Arial Black" panose="020B0A04020102020204" pitchFamily="34" charset="0"/>
              </a:rPr>
              <a:t>How to Overcome Said problem</a:t>
            </a:r>
          </a:p>
        </p:txBody>
      </p:sp>
    </p:spTree>
    <p:extLst>
      <p:ext uri="{BB962C8B-B14F-4D97-AF65-F5344CB8AC3E}">
        <p14:creationId xmlns:p14="http://schemas.microsoft.com/office/powerpoint/2010/main" val="16526883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5"/>
          <p:cNvSpPr>
            <a:spLocks noGrp="1"/>
          </p:cNvSpPr>
          <p:nvPr>
            <p:ph idx="1"/>
          </p:nvPr>
        </p:nvSpPr>
        <p:spPr>
          <a:xfrm>
            <a:off x="564193" y="1508584"/>
            <a:ext cx="9956323" cy="507902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dirty="0"/>
          </a:p>
          <a:p>
            <a:pPr algn="just">
              <a:buFont typeface="Wingdings" panose="05000000000000000000" pitchFamily="2" charset="2"/>
              <a:buChar char="q"/>
            </a:pP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53022-6EC7-4DB2-B140-20CF969EAE31}" type="slidenum">
              <a:rPr lang="en-US" smtClean="0"/>
              <a:t>3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4C8435C-5EAA-6994-1919-3BF1F1DD6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89316" y="821657"/>
            <a:ext cx="7538884" cy="686927"/>
          </a:xfrm>
        </p:spPr>
        <p:txBody>
          <a:bodyPr>
            <a:normAutofit fontScale="90000"/>
          </a:bodyPr>
          <a:lstStyle/>
          <a:p>
            <a:r>
              <a:rPr lang="en-US" dirty="0"/>
              <a:t>Need for Logic gates</a:t>
            </a:r>
            <a:endParaRPr lang="en-IN" dirty="0"/>
          </a:p>
        </p:txBody>
      </p:sp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8BFBE395-104F-6BB8-6CC5-BA3FF6E8E17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52461919"/>
              </p:ext>
            </p:extLst>
          </p:nvPr>
        </p:nvGraphicFramePr>
        <p:xfrm>
          <a:off x="2189316" y="1779639"/>
          <a:ext cx="5381523" cy="44146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>
            <a:extLst>
              <a:ext uri="{FF2B5EF4-FFF2-40B4-BE49-F238E27FC236}">
                <a16:creationId xmlns:a16="http://schemas.microsoft.com/office/drawing/2014/main" id="{766A699A-CCF5-0622-80C8-1C13AB93F2D9}"/>
              </a:ext>
            </a:extLst>
          </p:cNvPr>
          <p:cNvSpPr/>
          <p:nvPr/>
        </p:nvSpPr>
        <p:spPr>
          <a:xfrm>
            <a:off x="3755923" y="533400"/>
            <a:ext cx="3923071" cy="1671485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gic Gates</a:t>
            </a:r>
            <a:endParaRPr lang="en-IN" dirty="0"/>
          </a:p>
        </p:txBody>
      </p:sp>
      <p:sp>
        <p:nvSpPr>
          <p:cNvPr id="8" name="Cloud 7">
            <a:extLst>
              <a:ext uri="{FF2B5EF4-FFF2-40B4-BE49-F238E27FC236}">
                <a16:creationId xmlns:a16="http://schemas.microsoft.com/office/drawing/2014/main" id="{5D997011-EAF2-D159-EF62-45DF54521F8E}"/>
              </a:ext>
            </a:extLst>
          </p:cNvPr>
          <p:cNvSpPr/>
          <p:nvPr/>
        </p:nvSpPr>
        <p:spPr>
          <a:xfrm>
            <a:off x="4355690" y="3038168"/>
            <a:ext cx="2320413" cy="1130710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Universal Gates</a:t>
            </a:r>
            <a:endParaRPr lang="en-IN" dirty="0"/>
          </a:p>
        </p:txBody>
      </p:sp>
      <p:sp>
        <p:nvSpPr>
          <p:cNvPr id="9" name="Cloud 8">
            <a:extLst>
              <a:ext uri="{FF2B5EF4-FFF2-40B4-BE49-F238E27FC236}">
                <a16:creationId xmlns:a16="http://schemas.microsoft.com/office/drawing/2014/main" id="{15BFE698-98D8-A260-6494-31B2E5E3A76B}"/>
              </a:ext>
            </a:extLst>
          </p:cNvPr>
          <p:cNvSpPr/>
          <p:nvPr/>
        </p:nvSpPr>
        <p:spPr>
          <a:xfrm>
            <a:off x="1258530" y="2389239"/>
            <a:ext cx="2320413" cy="1130710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Basic Gates</a:t>
            </a:r>
            <a:endParaRPr lang="en-IN" dirty="0"/>
          </a:p>
        </p:txBody>
      </p:sp>
      <p:sp>
        <p:nvSpPr>
          <p:cNvPr id="11" name="Cloud 10">
            <a:extLst>
              <a:ext uri="{FF2B5EF4-FFF2-40B4-BE49-F238E27FC236}">
                <a16:creationId xmlns:a16="http://schemas.microsoft.com/office/drawing/2014/main" id="{AB4F599E-AAF0-1C7B-86BC-73628F69B287}"/>
              </a:ext>
            </a:extLst>
          </p:cNvPr>
          <p:cNvSpPr/>
          <p:nvPr/>
        </p:nvSpPr>
        <p:spPr>
          <a:xfrm>
            <a:off x="7098890" y="2472813"/>
            <a:ext cx="2320413" cy="1130710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Arithmetic Gates</a:t>
            </a:r>
            <a:endParaRPr lang="en-IN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4BE05F7-6BFD-BF09-7409-02E4AD789609}"/>
              </a:ext>
            </a:extLst>
          </p:cNvPr>
          <p:cNvCxnSpPr>
            <a:cxnSpLocks/>
          </p:cNvCxnSpPr>
          <p:nvPr/>
        </p:nvCxnSpPr>
        <p:spPr>
          <a:xfrm flipH="1">
            <a:off x="3175818" y="1868129"/>
            <a:ext cx="757085" cy="5678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C118541-75E3-DAB0-8C40-8EDE671F8273}"/>
              </a:ext>
            </a:extLst>
          </p:cNvPr>
          <p:cNvCxnSpPr>
            <a:cxnSpLocks/>
          </p:cNvCxnSpPr>
          <p:nvPr/>
        </p:nvCxnSpPr>
        <p:spPr>
          <a:xfrm>
            <a:off x="7098890" y="1890252"/>
            <a:ext cx="737419" cy="67596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03D838D-E8A1-0C86-8A85-137CC838D042}"/>
              </a:ext>
            </a:extLst>
          </p:cNvPr>
          <p:cNvCxnSpPr>
            <a:cxnSpLocks/>
          </p:cNvCxnSpPr>
          <p:nvPr/>
        </p:nvCxnSpPr>
        <p:spPr>
          <a:xfrm>
            <a:off x="5515896" y="2204885"/>
            <a:ext cx="0" cy="87752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E5A2903-CBB8-FD14-6CE3-690E4A138DB4}"/>
              </a:ext>
            </a:extLst>
          </p:cNvPr>
          <p:cNvCxnSpPr/>
          <p:nvPr/>
        </p:nvCxnSpPr>
        <p:spPr>
          <a:xfrm>
            <a:off x="1681316" y="3429000"/>
            <a:ext cx="0" cy="136914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605DC48-3C83-EE7B-1734-DAF4EE3C5218}"/>
              </a:ext>
            </a:extLst>
          </p:cNvPr>
          <p:cNvCxnSpPr/>
          <p:nvPr/>
        </p:nvCxnSpPr>
        <p:spPr>
          <a:xfrm>
            <a:off x="1681316" y="3834581"/>
            <a:ext cx="481781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8BF5F5A-5920-E49D-1BEE-1E54C36FC32B}"/>
              </a:ext>
            </a:extLst>
          </p:cNvPr>
          <p:cNvSpPr txBox="1"/>
          <p:nvPr/>
        </p:nvSpPr>
        <p:spPr>
          <a:xfrm>
            <a:off x="2104103" y="3649915"/>
            <a:ext cx="643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D</a:t>
            </a:r>
            <a:endParaRPr lang="en-IN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1C7EAFC-D8BA-38ED-E217-B5274255B3B2}"/>
              </a:ext>
            </a:extLst>
          </p:cNvPr>
          <p:cNvCxnSpPr/>
          <p:nvPr/>
        </p:nvCxnSpPr>
        <p:spPr>
          <a:xfrm>
            <a:off x="1681316" y="4281949"/>
            <a:ext cx="481781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9718B45-D8AF-3C99-999C-18980C52F6CD}"/>
              </a:ext>
            </a:extLst>
          </p:cNvPr>
          <p:cNvCxnSpPr/>
          <p:nvPr/>
        </p:nvCxnSpPr>
        <p:spPr>
          <a:xfrm>
            <a:off x="1696064" y="4798142"/>
            <a:ext cx="481781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7885050-E275-2E63-5C19-7BCB86395786}"/>
              </a:ext>
            </a:extLst>
          </p:cNvPr>
          <p:cNvSpPr txBox="1"/>
          <p:nvPr/>
        </p:nvSpPr>
        <p:spPr>
          <a:xfrm>
            <a:off x="2104106" y="4113571"/>
            <a:ext cx="6431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OR</a:t>
            </a:r>
            <a:endParaRPr lang="en-IN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F272DA4-5724-0D1F-588B-5AF21168982C}"/>
              </a:ext>
            </a:extLst>
          </p:cNvPr>
          <p:cNvSpPr txBox="1"/>
          <p:nvPr/>
        </p:nvSpPr>
        <p:spPr>
          <a:xfrm>
            <a:off x="2098297" y="4613476"/>
            <a:ext cx="7816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NOT</a:t>
            </a:r>
            <a:endParaRPr lang="en-IN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B57A0EA-A196-BD10-6446-FF4520A6F5DE}"/>
              </a:ext>
            </a:extLst>
          </p:cNvPr>
          <p:cNvCxnSpPr>
            <a:cxnSpLocks/>
          </p:cNvCxnSpPr>
          <p:nvPr/>
        </p:nvCxnSpPr>
        <p:spPr>
          <a:xfrm>
            <a:off x="4778477" y="4113571"/>
            <a:ext cx="0" cy="9795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D6C07B94-348C-D64F-7A24-B06660517898}"/>
              </a:ext>
            </a:extLst>
          </p:cNvPr>
          <p:cNvCxnSpPr/>
          <p:nvPr/>
        </p:nvCxnSpPr>
        <p:spPr>
          <a:xfrm>
            <a:off x="4778477" y="4468155"/>
            <a:ext cx="481781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6E1F1B7-A5F7-6F73-AC9B-8035BC91312B}"/>
              </a:ext>
            </a:extLst>
          </p:cNvPr>
          <p:cNvCxnSpPr/>
          <p:nvPr/>
        </p:nvCxnSpPr>
        <p:spPr>
          <a:xfrm>
            <a:off x="4778477" y="5093110"/>
            <a:ext cx="481781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4F3B9599-0362-8FCF-8709-E0186B2E4A26}"/>
              </a:ext>
            </a:extLst>
          </p:cNvPr>
          <p:cNvSpPr txBox="1"/>
          <p:nvPr/>
        </p:nvSpPr>
        <p:spPr>
          <a:xfrm>
            <a:off x="5201265" y="4258892"/>
            <a:ext cx="1012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NAND</a:t>
            </a:r>
            <a:endParaRPr lang="en-IN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B75EEA7-4A24-6A2C-DB16-1568FA7A5927}"/>
              </a:ext>
            </a:extLst>
          </p:cNvPr>
          <p:cNvSpPr txBox="1"/>
          <p:nvPr/>
        </p:nvSpPr>
        <p:spPr>
          <a:xfrm>
            <a:off x="5201265" y="4908444"/>
            <a:ext cx="11897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NOR</a:t>
            </a:r>
            <a:endParaRPr lang="en-IN" dirty="0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D5BEA373-7872-284E-3BE7-F8EA3EFC17B9}"/>
              </a:ext>
            </a:extLst>
          </p:cNvPr>
          <p:cNvCxnSpPr>
            <a:cxnSpLocks/>
          </p:cNvCxnSpPr>
          <p:nvPr/>
        </p:nvCxnSpPr>
        <p:spPr>
          <a:xfrm>
            <a:off x="7836309" y="3529477"/>
            <a:ext cx="0" cy="10987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A33976FB-CBE6-A750-14E2-ACDE21A68ACF}"/>
              </a:ext>
            </a:extLst>
          </p:cNvPr>
          <p:cNvCxnSpPr/>
          <p:nvPr/>
        </p:nvCxnSpPr>
        <p:spPr>
          <a:xfrm>
            <a:off x="7826476" y="4612566"/>
            <a:ext cx="481781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D3CD375D-9BC3-6ECD-CA23-689967D9ACDA}"/>
              </a:ext>
            </a:extLst>
          </p:cNvPr>
          <p:cNvCxnSpPr/>
          <p:nvPr/>
        </p:nvCxnSpPr>
        <p:spPr>
          <a:xfrm>
            <a:off x="7836309" y="4013725"/>
            <a:ext cx="481781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717AF500-9637-A714-A27D-BDFD34C45B37}"/>
              </a:ext>
            </a:extLst>
          </p:cNvPr>
          <p:cNvSpPr txBox="1"/>
          <p:nvPr/>
        </p:nvSpPr>
        <p:spPr>
          <a:xfrm>
            <a:off x="8268929" y="3788022"/>
            <a:ext cx="1012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XOR</a:t>
            </a:r>
            <a:endParaRPr lang="en-IN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3C87EBD-2FD2-6187-5449-4692E31475FD}"/>
              </a:ext>
            </a:extLst>
          </p:cNvPr>
          <p:cNvSpPr txBox="1"/>
          <p:nvPr/>
        </p:nvSpPr>
        <p:spPr>
          <a:xfrm>
            <a:off x="8268929" y="4412366"/>
            <a:ext cx="1012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XNO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710359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C704002-EBF7-5E0A-A4B3-B24F99EA7B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1583" y="1330953"/>
            <a:ext cx="9007621" cy="1813717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6298B9-36C9-3288-5817-9D3A24558A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5377" y="3239977"/>
            <a:ext cx="9083827" cy="27967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EC8517B-9A6E-F39B-E301-8301D605DBCD}"/>
              </a:ext>
            </a:extLst>
          </p:cNvPr>
          <p:cNvSpPr txBox="1"/>
          <p:nvPr/>
        </p:nvSpPr>
        <p:spPr>
          <a:xfrm>
            <a:off x="2663905" y="694288"/>
            <a:ext cx="6096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4000" b="1" i="0" u="none" strike="noStrike" baseline="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I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gic</a:t>
            </a:r>
            <a:r>
              <a:rPr lang="en-I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at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539462-D36D-AB9B-B3A6-53555F7C7C8C}"/>
              </a:ext>
            </a:extLst>
          </p:cNvPr>
          <p:cNvSpPr txBox="1"/>
          <p:nvPr/>
        </p:nvSpPr>
        <p:spPr>
          <a:xfrm>
            <a:off x="1543664" y="1868479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 7408</a:t>
            </a:r>
            <a:endParaRPr lang="en-I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57ACA5-B2E1-4CEB-E6C2-E50F14938CEF}"/>
              </a:ext>
            </a:extLst>
          </p:cNvPr>
          <p:cNvSpPr txBox="1"/>
          <p:nvPr/>
        </p:nvSpPr>
        <p:spPr>
          <a:xfrm>
            <a:off x="8287660" y="1852906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 7404</a:t>
            </a:r>
            <a:endParaRPr lang="en-IN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1E2955-A207-C76D-C818-ABA2A65263CC}"/>
              </a:ext>
            </a:extLst>
          </p:cNvPr>
          <p:cNvSpPr txBox="1"/>
          <p:nvPr/>
        </p:nvSpPr>
        <p:spPr>
          <a:xfrm>
            <a:off x="4801830" y="1815374"/>
            <a:ext cx="1294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C 743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246578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87A2615-EA0E-47B5-83AF-51395ADF99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416" y="1690688"/>
            <a:ext cx="8626588" cy="490008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6DEEA0C-D1AE-70E7-331E-17A78A1FD146}"/>
              </a:ext>
            </a:extLst>
          </p:cNvPr>
          <p:cNvSpPr txBox="1"/>
          <p:nvPr/>
        </p:nvSpPr>
        <p:spPr>
          <a:xfrm>
            <a:off x="1465006" y="719902"/>
            <a:ext cx="83150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 u="none" strike="noStrike" baseline="0" dirty="0">
                <a:latin typeface="Calibri" panose="020F0502020204030204" pitchFamily="34" charset="0"/>
              </a:rPr>
              <a:t>NAND and NOR gates are called Universal gates</a:t>
            </a:r>
            <a:r>
              <a:rPr lang="en-US" sz="2400" b="1" i="0" u="none" strike="noStrike" baseline="0" dirty="0">
                <a:solidFill>
                  <a:srgbClr val="FFFFFF"/>
                </a:solidFill>
                <a:latin typeface="Calibri" panose="020F0502020204030204" pitchFamily="34" charset="0"/>
              </a:rPr>
              <a:t> called </a:t>
            </a:r>
            <a:r>
              <a:rPr lang="en-US" sz="1800" b="0" i="1" u="none" strike="noStrike" baseline="0" dirty="0">
                <a:solidFill>
                  <a:srgbClr val="FFFFFF"/>
                </a:solidFill>
                <a:latin typeface="Calibri-Italic"/>
              </a:rPr>
              <a:t>universal</a:t>
            </a:r>
            <a:endParaRPr lang="en-IN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EA535CE-5BF5-F0FE-BC05-C485036C1863}"/>
              </a:ext>
            </a:extLst>
          </p:cNvPr>
          <p:cNvSpPr txBox="1"/>
          <p:nvPr/>
        </p:nvSpPr>
        <p:spPr>
          <a:xfrm>
            <a:off x="3805084" y="169068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 7400</a:t>
            </a:r>
            <a:endParaRPr lang="en-I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28E022-A7CB-15EE-66D7-A92108374DD8}"/>
              </a:ext>
            </a:extLst>
          </p:cNvPr>
          <p:cNvSpPr txBox="1"/>
          <p:nvPr/>
        </p:nvSpPr>
        <p:spPr>
          <a:xfrm>
            <a:off x="8835541" y="1737242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 740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49708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B0102F-091C-C858-B7BD-E933D5B7E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068" y="766916"/>
            <a:ext cx="8801863" cy="53782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09DFCF-203B-5A85-B300-EA27FAE0A317}"/>
              </a:ext>
            </a:extLst>
          </p:cNvPr>
          <p:cNvSpPr txBox="1"/>
          <p:nvPr/>
        </p:nvSpPr>
        <p:spPr>
          <a:xfrm>
            <a:off x="2900516" y="1308040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 7486</a:t>
            </a:r>
            <a:endParaRPr lang="en-I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8F16D5-23E0-2781-9C36-4E4FF14156B9}"/>
              </a:ext>
            </a:extLst>
          </p:cNvPr>
          <p:cNvSpPr txBox="1"/>
          <p:nvPr/>
        </p:nvSpPr>
        <p:spPr>
          <a:xfrm>
            <a:off x="7954296" y="130804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 747266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384029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3901" y="1296701"/>
            <a:ext cx="4506625" cy="20065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3900" y="620426"/>
            <a:ext cx="4962525" cy="35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03901" y="3627150"/>
            <a:ext cx="3089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dirty="0"/>
              <a:t>AND</a:t>
            </a:r>
          </a:p>
          <a:p>
            <a:pPr marL="342900" indent="-342900">
              <a:buAutoNum type="alphaUcPeriod"/>
            </a:pPr>
            <a:r>
              <a:rPr lang="en-US" dirty="0"/>
              <a:t>OR</a:t>
            </a:r>
          </a:p>
          <a:p>
            <a:pPr marL="342900" indent="-342900">
              <a:buAutoNum type="alphaUcPeriod"/>
            </a:pPr>
            <a:r>
              <a:rPr lang="en-US" dirty="0"/>
              <a:t>NOT</a:t>
            </a:r>
          </a:p>
          <a:p>
            <a:pPr marL="342900" indent="-342900">
              <a:buAutoNum type="alphaUcPeriod"/>
            </a:pPr>
            <a:r>
              <a:rPr lang="en-US" dirty="0"/>
              <a:t>XOR</a:t>
            </a:r>
            <a:endParaRPr lang="en-IN" dirty="0"/>
          </a:p>
        </p:txBody>
      </p:sp>
      <p:sp>
        <p:nvSpPr>
          <p:cNvPr id="5" name="Cloud 4"/>
          <p:cNvSpPr/>
          <p:nvPr/>
        </p:nvSpPr>
        <p:spPr>
          <a:xfrm>
            <a:off x="550985" y="722270"/>
            <a:ext cx="2110153" cy="574431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Poll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984" y="1324076"/>
            <a:ext cx="4561608" cy="23436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4797" y="675842"/>
            <a:ext cx="4962525" cy="352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08006" y="3970317"/>
            <a:ext cx="3089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dirty="0"/>
              <a:t>AND</a:t>
            </a:r>
          </a:p>
          <a:p>
            <a:pPr marL="342900" indent="-342900">
              <a:buAutoNum type="alphaUcPeriod"/>
            </a:pPr>
            <a:r>
              <a:rPr lang="en-US" dirty="0"/>
              <a:t>OR</a:t>
            </a:r>
          </a:p>
          <a:p>
            <a:pPr marL="342900" indent="-342900">
              <a:buAutoNum type="alphaUcPeriod"/>
            </a:pPr>
            <a:r>
              <a:rPr lang="en-US" dirty="0"/>
              <a:t>NOT</a:t>
            </a:r>
          </a:p>
          <a:p>
            <a:pPr marL="342900" indent="-342900">
              <a:buAutoNum type="alphaUcPeriod"/>
            </a:pPr>
            <a:r>
              <a:rPr lang="en-US" dirty="0"/>
              <a:t>XOR</a:t>
            </a:r>
            <a:endParaRPr lang="en-IN" dirty="0"/>
          </a:p>
        </p:txBody>
      </p:sp>
      <p:sp>
        <p:nvSpPr>
          <p:cNvPr id="5" name="Cloud 4"/>
          <p:cNvSpPr/>
          <p:nvPr/>
        </p:nvSpPr>
        <p:spPr>
          <a:xfrm>
            <a:off x="226520" y="819973"/>
            <a:ext cx="2110153" cy="574431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Poll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9</TotalTime>
  <Words>784</Words>
  <Application>Microsoft Office PowerPoint</Application>
  <PresentationFormat>Widescreen</PresentationFormat>
  <Paragraphs>174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ptos</vt:lpstr>
      <vt:lpstr>Aptos Display</vt:lpstr>
      <vt:lpstr>Arial</vt:lpstr>
      <vt:lpstr>Arial Black</vt:lpstr>
      <vt:lpstr>Calibri</vt:lpstr>
      <vt:lpstr>Calibri-Italic</vt:lpstr>
      <vt:lpstr>Cambria Math</vt:lpstr>
      <vt:lpstr>Times New Roman</vt:lpstr>
      <vt:lpstr>Wingdings</vt:lpstr>
      <vt:lpstr>1_Office Theme</vt:lpstr>
      <vt:lpstr>Equation</vt:lpstr>
      <vt:lpstr>LOGIC GATE, BOOLEAN ALGEBRA</vt:lpstr>
      <vt:lpstr>PowerPoint Presentation</vt:lpstr>
      <vt:lpstr>Need for Logic gat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ules of Boolean Algebra</vt:lpstr>
      <vt:lpstr>Rules of Boolean Algebra</vt:lpstr>
      <vt:lpstr>Need for De Morgan’s Law</vt:lpstr>
      <vt:lpstr>PowerPoint Presentation</vt:lpstr>
      <vt:lpstr>PowerPoint Presentation</vt:lpstr>
      <vt:lpstr>PowerPoint Presentation</vt:lpstr>
      <vt:lpstr>Simplification</vt:lpstr>
      <vt:lpstr>Quick Poll</vt:lpstr>
      <vt:lpstr>Logic Gate Implement with NAND-NOR</vt:lpstr>
      <vt:lpstr>PowerPoint Presentation</vt:lpstr>
      <vt:lpstr>PowerPoint Presentation</vt:lpstr>
      <vt:lpstr>PowerPoint Presentation</vt:lpstr>
      <vt:lpstr>PowerPoint Presentation</vt:lpstr>
      <vt:lpstr>Simplification using Boolean Algebra</vt:lpstr>
      <vt:lpstr>Advantages of Boolean Algebra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ovi raj gupta</dc:creator>
  <cp:lastModifiedBy>kumud.2804@outlook.com</cp:lastModifiedBy>
  <cp:revision>28</cp:revision>
  <dcterms:created xsi:type="dcterms:W3CDTF">2024-12-19T08:47:23Z</dcterms:created>
  <dcterms:modified xsi:type="dcterms:W3CDTF">2025-01-09T10:25:50Z</dcterms:modified>
</cp:coreProperties>
</file>